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  <p:sldMasterId id="2147483706" r:id="rId6"/>
  </p:sldMasterIdLst>
  <p:notesMasterIdLst>
    <p:notesMasterId r:id="rId61"/>
  </p:notesMasterIdLst>
  <p:sldIdLst>
    <p:sldId id="404" r:id="rId7"/>
    <p:sldId id="265" r:id="rId8"/>
    <p:sldId id="405" r:id="rId9"/>
    <p:sldId id="406" r:id="rId10"/>
    <p:sldId id="408" r:id="rId11"/>
    <p:sldId id="409" r:id="rId12"/>
    <p:sldId id="430" r:id="rId13"/>
    <p:sldId id="431" r:id="rId14"/>
    <p:sldId id="432" r:id="rId15"/>
    <p:sldId id="433" r:id="rId16"/>
    <p:sldId id="413" r:id="rId17"/>
    <p:sldId id="414" r:id="rId18"/>
    <p:sldId id="434" r:id="rId19"/>
    <p:sldId id="415" r:id="rId20"/>
    <p:sldId id="416" r:id="rId21"/>
    <p:sldId id="417" r:id="rId22"/>
    <p:sldId id="435" r:id="rId23"/>
    <p:sldId id="436" r:id="rId24"/>
    <p:sldId id="437" r:id="rId25"/>
    <p:sldId id="438" r:id="rId26"/>
    <p:sldId id="439" r:id="rId27"/>
    <p:sldId id="419" r:id="rId28"/>
    <p:sldId id="421" r:id="rId29"/>
    <p:sldId id="422" r:id="rId30"/>
    <p:sldId id="440" r:id="rId31"/>
    <p:sldId id="441" r:id="rId32"/>
    <p:sldId id="425" r:id="rId33"/>
    <p:sldId id="426" r:id="rId34"/>
    <p:sldId id="427" r:id="rId35"/>
    <p:sldId id="429" r:id="rId36"/>
    <p:sldId id="442" r:id="rId37"/>
    <p:sldId id="443" r:id="rId38"/>
    <p:sldId id="444" r:id="rId39"/>
    <p:sldId id="445" r:id="rId40"/>
    <p:sldId id="446" r:id="rId41"/>
    <p:sldId id="447" r:id="rId42"/>
    <p:sldId id="448" r:id="rId43"/>
    <p:sldId id="449" r:id="rId44"/>
    <p:sldId id="450" r:id="rId45"/>
    <p:sldId id="451" r:id="rId46"/>
    <p:sldId id="452" r:id="rId47"/>
    <p:sldId id="453" r:id="rId48"/>
    <p:sldId id="454" r:id="rId49"/>
    <p:sldId id="455" r:id="rId50"/>
    <p:sldId id="456" r:id="rId51"/>
    <p:sldId id="457" r:id="rId52"/>
    <p:sldId id="458" r:id="rId53"/>
    <p:sldId id="459" r:id="rId54"/>
    <p:sldId id="460" r:id="rId55"/>
    <p:sldId id="461" r:id="rId56"/>
    <p:sldId id="462" r:id="rId57"/>
    <p:sldId id="463" r:id="rId58"/>
    <p:sldId id="464" r:id="rId59"/>
    <p:sldId id="260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404"/>
            <p14:sldId id="265"/>
            <p14:sldId id="405"/>
            <p14:sldId id="406"/>
            <p14:sldId id="408"/>
            <p14:sldId id="409"/>
            <p14:sldId id="430"/>
            <p14:sldId id="431"/>
            <p14:sldId id="432"/>
            <p14:sldId id="433"/>
            <p14:sldId id="413"/>
            <p14:sldId id="414"/>
            <p14:sldId id="434"/>
            <p14:sldId id="415"/>
            <p14:sldId id="416"/>
            <p14:sldId id="417"/>
            <p14:sldId id="435"/>
            <p14:sldId id="436"/>
            <p14:sldId id="437"/>
            <p14:sldId id="438"/>
            <p14:sldId id="439"/>
            <p14:sldId id="419"/>
            <p14:sldId id="421"/>
            <p14:sldId id="422"/>
            <p14:sldId id="440"/>
            <p14:sldId id="441"/>
            <p14:sldId id="425"/>
            <p14:sldId id="426"/>
            <p14:sldId id="427"/>
            <p14:sldId id="429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  <p14:sldId id="464"/>
            <p14:sldId id="260"/>
          </p14:sldIdLst>
        </p14:section>
      </p14:sectionLst>
    </p:ext>
    <p:ext uri="{EFAFB233-063F-42B5-8137-9DF3F51BA10A}">
      <p15:sldGuideLst xmlns:p15="http://schemas.microsoft.com/office/powerpoint/2012/main">
        <p15:guide id="2" pos="3264" userDrawn="1">
          <p15:clr>
            <a:srgbClr val="A4A3A4"/>
          </p15:clr>
        </p15:guide>
        <p15:guide id="3" orient="horz" pos="2256" userDrawn="1">
          <p15:clr>
            <a:srgbClr val="A4A3A4"/>
          </p15:clr>
        </p15:guide>
        <p15:guide id="4" pos="56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CCCC"/>
    <a:srgbClr val="7575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662" autoAdjust="0"/>
    <p:restoredTop sz="86481" autoAdjust="0"/>
  </p:normalViewPr>
  <p:slideViewPr>
    <p:cSldViewPr snapToGrid="0" showGuides="1">
      <p:cViewPr varScale="1">
        <p:scale>
          <a:sx n="59" d="100"/>
          <a:sy n="59" d="100"/>
        </p:scale>
        <p:origin x="480" y="60"/>
      </p:cViewPr>
      <p:guideLst>
        <p:guide pos="3264"/>
        <p:guide orient="horz" pos="2256"/>
        <p:guide pos="5640"/>
      </p:guideLst>
    </p:cSldViewPr>
  </p:slideViewPr>
  <p:outlineViewPr>
    <p:cViewPr>
      <p:scale>
        <a:sx n="33" d="100"/>
        <a:sy n="33" d="100"/>
      </p:scale>
      <p:origin x="0" y="-516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06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15294-8BCE-4B15-84C9-4E8D5074478D}" type="datetimeFigureOut">
              <a:rPr lang="en-US" smtClean="0"/>
              <a:t>12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56329-1779-487C-B587-BBABA473A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805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8223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4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09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125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5913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6673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9323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511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7608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6701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14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433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9804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4784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9263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8538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643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1461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4744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51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43327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204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4459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	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030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75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618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879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6132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378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356329-1779-487C-B587-BBABA473AA7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3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CA880A79-A85B-437C-BC20-FC23BDD36F5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893AC4A-29B0-44AE-8CE5-26A7096591D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553357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581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Appendix Link">
            <a:extLst>
              <a:ext uri="{FF2B5EF4-FFF2-40B4-BE49-F238E27FC236}">
                <a16:creationId xmlns:a16="http://schemas.microsoft.com/office/drawing/2014/main" id="{2C2257D7-2308-4360-85BA-37F9E235145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6680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F25DC59-5AB2-417D-B46A-F09F380F8F67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77813" y="6526213"/>
            <a:ext cx="8699500" cy="2047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33951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5525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4052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49380"/>
            <a:ext cx="8458200" cy="822237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201138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556084"/>
            <a:ext cx="8458200" cy="469231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90800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Title">
            <a:extLst>
              <a:ext uri="{FF2B5EF4-FFF2-40B4-BE49-F238E27FC236}">
                <a16:creationId xmlns:a16="http://schemas.microsoft.com/office/drawing/2014/main" id="{4D3A09E2-C861-4D48-B4DB-F718B64FF46D}"/>
              </a:ext>
            </a:extLst>
          </p:cNvPr>
          <p:cNvSpPr txBox="1">
            <a:spLocks/>
          </p:cNvSpPr>
          <p:nvPr userDrawn="1"/>
        </p:nvSpPr>
        <p:spPr>
          <a:xfrm>
            <a:off x="342900" y="235525"/>
            <a:ext cx="8458200" cy="8222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5788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FB06C8-11A0-4E73-A5CE-7801EB091162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51596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Content Placeholder 5">
            <a:extLst>
              <a:ext uri="{FF2B5EF4-FFF2-40B4-BE49-F238E27FC236}">
                <a16:creationId xmlns:a16="http://schemas.microsoft.com/office/drawing/2014/main" id="{693BA5A3-DAB5-45C2-AE6D-5271B0A7976C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166688" y="6426200"/>
            <a:ext cx="8505825" cy="3111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Long Copyright">
            <a:extLst>
              <a:ext uri="{FF2B5EF4-FFF2-40B4-BE49-F238E27FC236}">
                <a16:creationId xmlns:a16="http://schemas.microsoft.com/office/drawing/2014/main" id="{54514DA3-A928-4CD1-BFAE-B5DF399C4B36}"/>
              </a:ext>
            </a:extLst>
          </p:cNvPr>
          <p:cNvSpPr>
            <a:spLocks noGrp="1"/>
          </p:cNvSpPr>
          <p:nvPr userDrawn="1">
            <p:ph type="ftr" sz="quarter" idx="11"/>
          </p:nvPr>
        </p:nvSpPr>
        <p:spPr>
          <a:xfrm>
            <a:off x="0" y="6487064"/>
            <a:ext cx="9144000" cy="370935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, LLC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03133A46-43F0-4734-A847-009F11688B7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/>
            </a:lvl1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F07503B-138D-44F5-84FC-A7637F059B6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/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57300"/>
            <a:ext cx="4076700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D5840A85-FE10-45F4-81E4-A52DE2319ED9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233546"/>
            <a:ext cx="8458200" cy="821119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72A1E447-C26A-4D25-8792-9B7C6A839F3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928045" y="6331527"/>
            <a:ext cx="3287910" cy="260843"/>
          </a:xfrm>
        </p:spPr>
        <p:txBody>
          <a:bodyPr anchor="ctr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/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704" r:id="rId3"/>
    <p:sldLayoutId id="2147483682" r:id="rId4"/>
    <p:sldLayoutId id="2147483683" r:id="rId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Short Copyright">
            <a:extLst>
              <a:ext uri="{FF2B5EF4-FFF2-40B4-BE49-F238E27FC236}">
                <a16:creationId xmlns:a16="http://schemas.microsoft.com/office/drawing/2014/main" id="{F7BFBE01-8512-49BF-81D6-10C5E13594C9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9" r:id="rId3"/>
    <p:sldLayoutId id="2147483695" r:id="rId4"/>
    <p:sldLayoutId id="2147483696" r:id="rId5"/>
    <p:sldLayoutId id="2147483697" r:id="rId6"/>
    <p:sldLayoutId id="2147483709" r:id="rId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/>
                </a:solidFill>
              </a:defRPr>
            </a:lvl1pPr>
          </a:lstStyle>
          <a:p>
            <a:r>
              <a:rPr lang="en-US"/>
              <a:t>Add long copyright line here</a:t>
            </a:r>
            <a:endParaRPr lang="en-US" dirty="0"/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lang="en-US" sz="800" smtClean="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/>
                </a:solidFill>
              </a:rPr>
              <a:t>© McGraw Hill, LLC</a:t>
            </a:r>
          </a:p>
        </p:txBody>
      </p:sp>
      <p:sp>
        <p:nvSpPr>
          <p:cNvPr id="12" name="Slide Number Placeholder">
            <a:extLst>
              <a:ext uri="{FF2B5EF4-FFF2-40B4-BE49-F238E27FC236}">
                <a16:creationId xmlns:a16="http://schemas.microsoft.com/office/drawing/2014/main" id="{C2E4AF62-4201-4F5D-966F-4A59CD13C9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19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866DE-8FA2-48E5-A0D6-58D53A9C221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04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C12BA12-2450-4D8B-9EFD-C546BD73FEE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mployer-Sponsored Retirement Plans</a:t>
            </a:r>
          </a:p>
        </p:txBody>
      </p:sp>
      <p:pic>
        <p:nvPicPr>
          <p:cNvPr id="9" name="Picture 8" descr="Cover page. Employee benefits. A primer for human resource personnel. Seventh Edition. By, Joseph J Martocchio.">
            <a:extLst>
              <a:ext uri="{FF2B5EF4-FFF2-40B4-BE49-F238E27FC236}">
                <a16:creationId xmlns:a16="http://schemas.microsoft.com/office/drawing/2014/main" id="{BF8F0513-B93C-4F2E-82C3-9209BF84FB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816" y="1362248"/>
            <a:ext cx="3877392" cy="4804064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DFA3B4-AF4E-480A-9543-60CA85EC80BE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-48126" y="6538494"/>
            <a:ext cx="9256295" cy="223214"/>
          </a:xfrm>
        </p:spPr>
        <p:txBody>
          <a:bodyPr/>
          <a:lstStyle/>
          <a:p>
            <a:r>
              <a:rPr lang="en-US" sz="800" dirty="0"/>
              <a:t>© 2023 McGraw Hill, LLC. All rights reserved. Authorized only for instructor use in the classroom. 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2595280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alified versus Nonqualified Plans: Vesting Rules</a:t>
            </a:r>
            <a:endParaRPr lang="en-US" sz="3600" noProof="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6E6B721-FD04-49AD-84B0-FBC8ED4C878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152291"/>
          </a:xfrm>
        </p:spPr>
        <p:txBody>
          <a:bodyPr>
            <a:normAutofit/>
          </a:bodyPr>
          <a:lstStyle/>
          <a:p>
            <a:r>
              <a:rPr lang="en-US" b="1" dirty="0"/>
              <a:t>Vesting</a:t>
            </a:r>
            <a:r>
              <a:rPr lang="en-US" dirty="0"/>
              <a:t> is an employee’s non-forfeitable rights to retirement benefit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defined benefit plans, employees vest in a specific annual amount each year after retirement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defined contribution plans, employees vest in </a:t>
            </a:r>
            <a:r>
              <a:rPr lang="en-US" i="1" dirty="0"/>
              <a:t>net</a:t>
            </a:r>
            <a:r>
              <a:rPr lang="en-US" dirty="0"/>
              <a:t> employer contributions which equals gross employer contributions plus investment gains or minus investment losse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F57708-4162-437D-883B-5F41092CCBB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571881"/>
            <a:ext cx="8458199" cy="2528888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itle I of E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requires that companies follow an allowed schedule for vesting rights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Cliff vesti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, where employees earn 100% vesting rights after no more than three years of servic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ix-year graduated schedul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, allows workers to become 20% vested after two years and to vest at a rate of 20% each year until 100% vested after six years of service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0020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Accrual Rule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29795"/>
          </a:xfrm>
        </p:spPr>
        <p:txBody>
          <a:bodyPr>
            <a:noAutofit/>
          </a:bodyPr>
          <a:lstStyle/>
          <a:p>
            <a:r>
              <a:rPr lang="en-US" dirty="0"/>
              <a:t>Qualified plans are subject to minimum accrual rules based on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C</a:t>
            </a:r>
            <a:r>
              <a:rPr lang="en-US" dirty="0"/>
              <a:t> an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</a:t>
            </a:r>
            <a:r>
              <a:rPr lang="en-US" dirty="0"/>
              <a:t>.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ccrual rule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specify the rate at which participants accumulate (or earn) benefits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914651"/>
            <a:ext cx="8458200" cy="728661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Defined benefit and defined contribution plans have different accrual rules – discussed later in this chapter.</a:t>
            </a:r>
          </a:p>
        </p:txBody>
      </p:sp>
      <p:sp>
        <p:nvSpPr>
          <p:cNvPr id="6" name="Slide Number Placeholder 10">
            <a:extLst>
              <a:ext uri="{FF2B5EF4-FFF2-40B4-BE49-F238E27FC236}">
                <a16:creationId xmlns:a16="http://schemas.microsoft.com/office/drawing/2014/main" id="{20FA9D21-189F-4AF1-AC55-E1E495E340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4534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Nondiscrimination Rules: Testing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409465"/>
          </a:xfrm>
        </p:spPr>
        <p:txBody>
          <a:bodyPr>
            <a:noAutofit/>
          </a:bodyPr>
          <a:lstStyle/>
          <a:p>
            <a:r>
              <a:rPr lang="en-US" b="1" dirty="0"/>
              <a:t>Nondiscrimination rules</a:t>
            </a:r>
            <a:r>
              <a:rPr lang="en-US" dirty="0"/>
              <a:t> prohibit employers from discriminating in favor of highly compensated employees in: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Contributions or benefi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vailability of benefi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igh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lan features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761654"/>
            <a:ext cx="8458200" cy="1881908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afe Harbor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refer to compliance guidelines in a law or regulatio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lans that meet safe harbor conditions automatically fulfill the nondiscrimination requirement based on particular design feature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Failure to reach safe harbors requires passing at least one of two facts-and-circumstances test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5C3D3E-181C-4332-841C-C0B648569681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5708799"/>
            <a:ext cx="8458200" cy="790935"/>
          </a:xfrm>
        </p:spPr>
        <p:txBody>
          <a:bodyPr>
            <a:normAutofit/>
          </a:bodyPr>
          <a:lstStyle/>
          <a:p>
            <a:r>
              <a:rPr lang="en-US" dirty="0"/>
              <a:t>Safe harbors and facts-and-circumstances tests differ between defined benefits plans and defined contribution plans.</a:t>
            </a:r>
          </a:p>
        </p:txBody>
      </p:sp>
      <p:sp>
        <p:nvSpPr>
          <p:cNvPr id="6" name="Slide Number Placeholder 10">
            <a:extLst>
              <a:ext uri="{FF2B5EF4-FFF2-40B4-BE49-F238E27FC236}">
                <a16:creationId xmlns:a16="http://schemas.microsoft.com/office/drawing/2014/main" id="{B3D74F40-460C-4771-9034-5180A7421E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241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Top-Heavy Provision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752366"/>
          </a:xfrm>
        </p:spPr>
        <p:txBody>
          <a:bodyPr>
            <a:noAutofit/>
          </a:bodyPr>
          <a:lstStyle/>
          <a:p>
            <a:r>
              <a:rPr lang="en-US" dirty="0"/>
              <a:t>A </a:t>
            </a:r>
            <a:r>
              <a:rPr lang="en-US" b="1" dirty="0"/>
              <a:t>top-heavy</a:t>
            </a:r>
            <a:r>
              <a:rPr lang="en-US" dirty="0"/>
              <a:t> plan provides non-key employees with a minimum benefit or a minimum contributio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defined benefit plan is top-heavy if the present value of the accrued benefits (P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V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B) under the plan for the key employees exceeds 60% of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under the plan for all employee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defined contribution plan is top-heavy if the total of the accounts of the key employees under the plan exceeds 60% of the total of the accounts of all employees under the plan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129088"/>
            <a:ext cx="8458200" cy="1385887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top-heavy plan must also provide a special vesting schedule: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3-year 100% vesting schedule, or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6-year graduated vesting schedule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8389BBD8-1F52-420C-8590-44C2F00F4F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348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Minimum Funding Standard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537929"/>
          </a:xfrm>
        </p:spPr>
        <p:txBody>
          <a:bodyPr>
            <a:noAutofit/>
          </a:bodyPr>
          <a:lstStyle/>
          <a:p>
            <a:r>
              <a:rPr lang="en-US" b="1" dirty="0"/>
              <a:t>Minimum funding standards</a:t>
            </a:r>
            <a:r>
              <a:rPr lang="en-US" dirty="0"/>
              <a:t> </a:t>
            </a:r>
            <a:r>
              <a:rPr lang="en-US" b="1" dirty="0"/>
              <a:t>e</a:t>
            </a:r>
            <a:r>
              <a:rPr lang="en-US" dirty="0"/>
              <a:t>nsure that employers contribute the minimum amount of money necessary to provide promised benefi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s we will see, standards differ between defined benefit and defined contribution plans.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49B71F26-E6D9-431F-A07C-2B59F3BAF1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376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alified versus Nonqualified Plans: Social Security Integration</a:t>
            </a:r>
            <a:endParaRPr lang="en-US" sz="3600" noProof="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6E6B721-FD04-49AD-84B0-FBC8ED4C878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366479"/>
          </a:xfrm>
        </p:spPr>
        <p:txBody>
          <a:bodyPr anchor="t">
            <a:normAutofit/>
          </a:bodyPr>
          <a:lstStyle/>
          <a:p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ocial Security integratio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also known a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ermitted disparity rule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llows companies to explicitly take into account 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retirement benefits when determining company-sponsored benefits under a defined benefit plan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808080"/>
            <a:ext cx="8458198" cy="1171563"/>
          </a:xfrm>
        </p:spPr>
        <p:txBody>
          <a:bodyPr/>
          <a:lstStyle/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Subject to established limits, qualified plans may reduce benefits based on the benefits owed under the Social Security program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ermitted disparity rules do not apply to defined contribution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184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Contribution and Benefit Limit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237891"/>
          </a:xfrm>
        </p:spPr>
        <p:txBody>
          <a:bodyPr>
            <a:noAutofit/>
          </a:bodyPr>
          <a:lstStyle/>
          <a:p>
            <a:r>
              <a:rPr lang="en-US" dirty="0"/>
              <a:t>Benefit limits refer to the maximum annual amount an employee may receive from a qualified benefit plan during retirement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Contribution limits apply to defined contribution pla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010C760-40B7-4711-8C77-7DBDD4A7C60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679492"/>
            <a:ext cx="8458200" cy="2228850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Economic Growth and Tax Relief Reconciliation Act of 2001 specified annual contribution limits, increased for inflation from time to tim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is act also set limits on annual earnings on which annual retirement pay from defined benefit plans may be calculated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d it specified the maximum annual amount paid from a defined benefit plan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2DE2EB28-6965-4109-A651-75C3BC8F89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3370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Plan Distribution Rule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780941"/>
          </a:xfrm>
        </p:spPr>
        <p:txBody>
          <a:bodyPr>
            <a:noAutofit/>
          </a:bodyPr>
          <a:lstStyle/>
          <a:p>
            <a:r>
              <a:rPr lang="en-US" b="1" dirty="0"/>
              <a:t>Distribution</a:t>
            </a:r>
            <a:r>
              <a:rPr lang="en-US" dirty="0"/>
              <a:t> refers to the payment of vested benefits to participants or beneficiaries – there are three allowable distribution method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First,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lump sum distributions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are single payments of benefi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econd,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nnuities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represent a series of payments for the life of the employee and beneficiary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third form is based on a series of periodic payments paid from a trust fund.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BB86D91C-6C02-4BBF-851C-48DE45396E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778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Qualified Survivor Annuitie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409591"/>
          </a:xfrm>
        </p:spPr>
        <p:txBody>
          <a:bodyPr>
            <a:noAutofit/>
          </a:bodyPr>
          <a:lstStyle/>
          <a:p>
            <a:r>
              <a:rPr lang="en-US" dirty="0"/>
              <a:t>Qualified defined benefit plans provide spouses with a </a:t>
            </a:r>
            <a:r>
              <a:rPr lang="en-US" b="1" dirty="0"/>
              <a:t>qualified joint and survivor annuity (Q</a:t>
            </a:r>
            <a:r>
              <a:rPr lang="en-US" sz="100" b="1" dirty="0"/>
              <a:t> </a:t>
            </a:r>
            <a:r>
              <a:rPr lang="en-US" b="1" dirty="0"/>
              <a:t>J</a:t>
            </a:r>
            <a:r>
              <a:rPr lang="en-US" sz="100" b="1" dirty="0"/>
              <a:t> </a:t>
            </a:r>
            <a:r>
              <a:rPr lang="en-US" b="1" dirty="0"/>
              <a:t>S</a:t>
            </a:r>
            <a:r>
              <a:rPr lang="en-US" sz="100" b="1" dirty="0"/>
              <a:t> </a:t>
            </a:r>
            <a:r>
              <a:rPr lang="en-US" b="1" dirty="0"/>
              <a:t>A)</a:t>
            </a:r>
            <a:r>
              <a:rPr lang="en-US" dirty="0"/>
              <a:t> or a </a:t>
            </a:r>
            <a:r>
              <a:rPr lang="en-US" b="1" dirty="0"/>
              <a:t>qualified preretirement survivor annuity 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</a:t>
            </a:r>
            <a:r>
              <a:rPr kumimoji="0" lang="en-US" sz="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</a:t>
            </a:r>
            <a:r>
              <a:rPr kumimoji="0" lang="en-US" sz="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lang="en-US" b="1" dirty="0"/>
              <a:t>)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t the start of retirement, the retiree receives a Q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J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is an annuity for the life of the participant with the survivor annuity for the spous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provides payments for the life of the participant’s surviving spouse if the participant dies before receiving any retirement benefi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amounts must be no less than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J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amounts.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0CF3482A-933F-47ED-8B92-05266CCAB9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4299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3546"/>
            <a:ext cx="8601076" cy="821119"/>
          </a:xfrm>
        </p:spPr>
        <p:txBody>
          <a:bodyPr>
            <a:noAutofit/>
          </a:bodyPr>
          <a:lstStyle/>
          <a:p>
            <a:r>
              <a:rPr lang="en-US" sz="3000" dirty="0"/>
              <a:t>Qualified versus Nonqualified Plans: Qualified Domestic Relations Orders (Q</a:t>
            </a:r>
            <a:r>
              <a:rPr lang="en-US" sz="100" dirty="0"/>
              <a:t> </a:t>
            </a:r>
            <a:r>
              <a:rPr lang="en-US" sz="3000" dirty="0"/>
              <a:t>D</a:t>
            </a:r>
            <a:r>
              <a:rPr lang="en-US" sz="100" dirty="0"/>
              <a:t> </a:t>
            </a:r>
            <a:r>
              <a:rPr lang="en-US" sz="3000" dirty="0"/>
              <a:t>R</a:t>
            </a:r>
            <a:r>
              <a:rPr lang="en-US" sz="100" dirty="0"/>
              <a:t> </a:t>
            </a:r>
            <a:r>
              <a:rPr lang="en-US" sz="3000" dirty="0" err="1"/>
              <a:t>Os</a:t>
            </a:r>
            <a:r>
              <a:rPr lang="en-US" sz="3000" dirty="0"/>
              <a:t>)</a:t>
            </a:r>
            <a:endParaRPr lang="en-US" sz="30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601076" cy="452079"/>
          </a:xfrm>
        </p:spPr>
        <p:txBody>
          <a:bodyPr>
            <a:noAutofit/>
          </a:bodyPr>
          <a:lstStyle/>
          <a:p>
            <a:r>
              <a:rPr lang="en-US" dirty="0"/>
              <a:t>Qualified plans recognize </a:t>
            </a:r>
            <a:r>
              <a:rPr lang="en-US" b="1" dirty="0"/>
              <a:t>qualified domestic relations orders (Q</a:t>
            </a:r>
            <a:r>
              <a:rPr lang="en-US" sz="100" b="1" dirty="0"/>
              <a:t> </a:t>
            </a:r>
            <a:r>
              <a:rPr lang="en-US" b="1" dirty="0"/>
              <a:t>D</a:t>
            </a:r>
            <a:r>
              <a:rPr lang="en-US" sz="100" b="1" dirty="0"/>
              <a:t> </a:t>
            </a:r>
            <a:r>
              <a:rPr lang="en-US" b="1" dirty="0"/>
              <a:t>R</a:t>
            </a:r>
            <a:r>
              <a:rPr lang="en-US" sz="100" b="1" dirty="0"/>
              <a:t> </a:t>
            </a:r>
            <a:r>
              <a:rPr lang="en-US" b="1" dirty="0" err="1"/>
              <a:t>Os</a:t>
            </a:r>
            <a:r>
              <a:rPr lang="en-US" b="1" dirty="0"/>
              <a:t>)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163630-3D33-4727-AB0B-AE118B67839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850816"/>
            <a:ext cx="8286750" cy="220027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mestic courts may issue 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that permit a retirement plan to divide a participant’s benefits in the event of a divorce.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viding the benefits without a 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 is a violation of 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 and the 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ithout a Q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, a divorced spouse would not be able to receive any of the ex-spouse’s retirement benefits.</a:t>
            </a:r>
            <a:endParaRPr lang="en-US" dirty="0"/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BC28CE80-3EFE-4AD6-AC4A-C96B59FA1B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6147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 </a:t>
            </a:r>
            <a:endParaRPr lang="en-US" sz="36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60985-612F-4F8F-B3C7-FAB1B8518C4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25552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This chapter reviews three main categories of employer-sponsored retirement plans and specific practices within each category.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A defined benefit plan guarantees retirement benefit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xpressed as an annual sum equal to a percentage of preretirement pay multiplied by the number of years worked for the employer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Sometimes referred to as pension plan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4BC86A-23D7-4FAC-A9D8-DE2248A3BA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582819"/>
            <a:ext cx="8458200" cy="2255520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Under a defined contribution plan, employees make annual contributions to their individual investment account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Based on a formula contained in the plan document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s may choose to make matching contribution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amount participants receive depends on the performance of the selected financial investment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99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Plan Termination Rules and Procedure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680679"/>
          </a:xfrm>
        </p:spPr>
        <p:txBody>
          <a:bodyPr>
            <a:noAutofit/>
          </a:bodyPr>
          <a:lstStyle/>
          <a:p>
            <a:r>
              <a:rPr lang="en-US" b="1" dirty="0"/>
              <a:t>Plan termination rules</a:t>
            </a:r>
            <a:r>
              <a:rPr lang="en-US" dirty="0"/>
              <a:t> protect employees who participated in either a defined benefit or defined contribution plan that was termina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163630-3D33-4727-AB0B-AE118B67839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065135"/>
            <a:ext cx="8458200" cy="2078240"/>
          </a:xfrm>
        </p:spPr>
        <p:txBody>
          <a:bodyPr/>
          <a:lstStyle/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hen a plan is terminated, employees must become 100% vested in all benefit amount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cedures for terminating a defined contribution plan is more straightforward than terminating a defined benefit pla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 specifies three permissible types of defined benefit plan termination which we will discuss in the next section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C1672CD5-4662-4C9C-88E3-DABE0084FA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565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</a:t>
            </a:r>
            <a:endParaRPr lang="en-US" sz="3200" noProof="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163630-3D33-4727-AB0B-AE118B67839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572500" cy="2295166"/>
          </a:xfrm>
        </p:spPr>
        <p:txBody>
          <a:bodyPr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efined benefit pla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guarantee retirement benefits specified in the pla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Benefits are expressed in terms of an annual sum equal to a percentage of pre-retirement pay multiplied by years of servic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benefit payout is fixed by a formula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employer’s contributions to plan fluctuates yearly based on two considerations: investment performance and life expectancy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E3195908-F572-4598-9819-BD95EAEAE3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965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Benefit Formula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4076700" cy="5209816"/>
          </a:xfrm>
        </p:spPr>
        <p:txBody>
          <a:bodyPr>
            <a:noAutofit/>
          </a:bodyPr>
          <a:lstStyle/>
          <a:p>
            <a:r>
              <a:rPr lang="en-US" b="1" dirty="0"/>
              <a:t>Flat benefit formulas</a:t>
            </a:r>
            <a:r>
              <a:rPr lang="en-US" dirty="0"/>
              <a:t> designate a flat dollar amount or an amount based on employee’s pay.</a:t>
            </a:r>
          </a:p>
          <a:p>
            <a:r>
              <a:rPr lang="en-US" dirty="0"/>
              <a:t>Annual benefits expressed as a percentage of final average pay for the last 3 or 4 years of service.</a:t>
            </a:r>
          </a:p>
          <a:p>
            <a:r>
              <a:rPr lang="en-US" dirty="0"/>
              <a:t>Often leads to resentment as length of service is not considered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mployee earns an average of $100,000 per year for the last 3 year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lan benefit percentage is 60%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etirement income equals $60,000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57F072-BFDD-4EEF-A060-16168602714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724399" y="1257300"/>
            <a:ext cx="4119563" cy="4943475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nit benefit formula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recognize length of servic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ypically, employers contribute a specified dollar amount for each service year work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lans based on unit benefit formulas specify annual benefits as a percentage of average salary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mployee retires with 25 years of service and a final average salary of $52,500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nual percentage is 43.43%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tirement income is $22,800.75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124C8F76-ADBB-44E4-8EF4-8BD88A061E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2641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 Nondiscrimination Rules: Testing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966553"/>
          </a:xfrm>
        </p:spPr>
        <p:txBody>
          <a:bodyPr>
            <a:noAutofit/>
          </a:bodyPr>
          <a:lstStyle/>
          <a:p>
            <a:r>
              <a:rPr lang="en-US" dirty="0"/>
              <a:t>Defined benefit plans must meet several uniformity criteria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Uniformity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refers to consistent treatment based on such factors as benefits formula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xhibit 4.4 describes the uniformity requirements issued by the U.S. Treasury Department.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73EBAD87-0527-44AF-B611-B9F13EEDD0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7207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Accrual Rule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52203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b="1" dirty="0"/>
              <a:t>Accumulated benefit obligation</a:t>
            </a:r>
            <a:r>
              <a:rPr lang="en-US" dirty="0"/>
              <a:t> refers to the present value of benefits based on a designated dat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ctuaries determine a defined benefit plan’s accumulated benefits obligation by making assumptions based on employee characteristic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57F072-BFDD-4EEF-A060-16168602714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899" y="2852023"/>
            <a:ext cx="8458200" cy="1434764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 established criteria to judge whether an employer’s defined benefit plan meets its accumulated benefit obligatio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se criteria discourage employers from engaging in a practice known a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backloadi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EC35FC9-56B3-4B48-A877-0BEEEF1C47EE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899" y="4376506"/>
            <a:ext cx="8458200" cy="810391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Fulfillment of one of these criteria ensures that benefits accrue regularly: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3 percent rule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1F41463-BFD2-412A-885D-6459DA6DAAA8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899" y="5321065"/>
            <a:ext cx="914400" cy="282161"/>
          </a:xfrm>
        </p:spPr>
        <p:txBody>
          <a:bodyPr>
            <a:noAutofit/>
          </a:bodyPr>
          <a:lstStyle/>
          <a:p>
            <a:pPr marL="291600" indent="-291600">
              <a:lnSpc>
                <a:spcPct val="7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/>
              </a:rPr>
              <a:t>The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7643E9E-5C9C-4A7C-A49F-13C54BB17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10174"/>
              </p:ext>
            </p:extLst>
          </p:nvPr>
        </p:nvGraphicFramePr>
        <p:xfrm>
          <a:off x="1276782" y="5247792"/>
          <a:ext cx="611440" cy="34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782" y="5247792"/>
                        <a:ext cx="611440" cy="349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3E74423-2B4A-4C27-AB4B-593D8874251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930177" y="5303813"/>
            <a:ext cx="1743075" cy="282161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ercent rule.</a:t>
            </a:r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D34EE2E-7C3A-4A77-961B-2FDBDD050D7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42900" y="5682940"/>
            <a:ext cx="2657475" cy="357188"/>
          </a:xfrm>
        </p:spPr>
        <p:txBody>
          <a:bodyPr>
            <a:noAutofit/>
          </a:bodyPr>
          <a:lstStyle/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e fractional rule.</a:t>
            </a:r>
          </a:p>
        </p:txBody>
      </p:sp>
      <p:sp>
        <p:nvSpPr>
          <p:cNvPr id="10" name="Slide Number Placeholder 10">
            <a:extLst>
              <a:ext uri="{FF2B5EF4-FFF2-40B4-BE49-F238E27FC236}">
                <a16:creationId xmlns:a16="http://schemas.microsoft.com/office/drawing/2014/main" id="{20E291B3-417D-4F8D-A6A9-9684AB113D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3171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Accrual Rules – The Three Percent Rule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952515"/>
          </a:xfrm>
        </p:spPr>
        <p:txBody>
          <a:bodyPr>
            <a:noAutofit/>
          </a:bodyPr>
          <a:lstStyle/>
          <a:p>
            <a:r>
              <a:rPr lang="en-US" dirty="0"/>
              <a:t>Under the </a:t>
            </a:r>
            <a:r>
              <a:rPr lang="en-US" b="1" dirty="0"/>
              <a:t>three percent rule</a:t>
            </a:r>
            <a:r>
              <a:rPr lang="en-US" dirty="0"/>
              <a:t>, a participant’s accrued benefit cannot be less than 3% of the normal retirement benefit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Margaret retires from company at age 62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Hired at age 21, enrolled in retirement plan as soon as eligible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Company’s defined benefit plan awards an annual benefit equal to 70% of the four-year average highest salary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mployee’s average salary was $50,000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mployee’s annual retirement benefit was $35,000 ($50,000 x .70)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Under the 3% rule, the employee’s accrued benefit must be no less than $1,050 ($35,000 x .03).</a:t>
            </a:r>
          </a:p>
        </p:txBody>
      </p:sp>
      <p:sp>
        <p:nvSpPr>
          <p:cNvPr id="4" name="Slide Number Placeholder 10">
            <a:extLst>
              <a:ext uri="{FF2B5EF4-FFF2-40B4-BE49-F238E27FC236}">
                <a16:creationId xmlns:a16="http://schemas.microsoft.com/office/drawing/2014/main" id="{3FD237E1-9A42-4EAC-86FA-6A3473D3BA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5155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Accrual Rules – The 133 to the Power 1/3 Percent Rule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2798"/>
            <a:ext cx="1400176" cy="429284"/>
          </a:xfrm>
        </p:spPr>
        <p:txBody>
          <a:bodyPr anchor="ctr">
            <a:noAutofit/>
          </a:bodyPr>
          <a:lstStyle/>
          <a:p>
            <a:pPr>
              <a:lnSpc>
                <a:spcPct val="70000"/>
              </a:lnSpc>
              <a:spcAft>
                <a:spcPts val="0"/>
              </a:spcAft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Under th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8989883-9960-45E7-920D-0EB9AD3F7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692476"/>
              </p:ext>
            </p:extLst>
          </p:nvPr>
        </p:nvGraphicFramePr>
        <p:xfrm>
          <a:off x="1601548" y="1278721"/>
          <a:ext cx="635635" cy="33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548" y="1278721"/>
                        <a:ext cx="635635" cy="337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E30AA9C-93FE-49C0-BF89-E798E81A461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220854" y="1311216"/>
            <a:ext cx="6216041" cy="332266"/>
          </a:xfrm>
        </p:spPr>
        <p:txBody>
          <a:bodyPr anchor="ctr">
            <a:noAutofit/>
          </a:bodyPr>
          <a:lstStyle/>
          <a:p>
            <a:pPr>
              <a:lnSpc>
                <a:spcPct val="70000"/>
              </a:lnSpc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ercent rule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the annual accrual rate cannot exceed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48D4EE-1D58-409D-AA79-488CC2941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44598"/>
              </p:ext>
            </p:extLst>
          </p:nvPr>
        </p:nvGraphicFramePr>
        <p:xfrm>
          <a:off x="402417" y="1653685"/>
          <a:ext cx="629967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417" y="1653685"/>
                        <a:ext cx="629967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628AA1B-78D7-4C86-86D7-0D283A9050B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972008" y="1674591"/>
            <a:ext cx="6155825" cy="403148"/>
          </a:xfrm>
        </p:spPr>
        <p:txBody>
          <a:bodyPr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ercent of the rate of accrual for any prior year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866CB21-A0F9-4904-83ED-48DA8D28386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2175113"/>
            <a:ext cx="8301031" cy="1893913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f a company’s retirement plan specifies the following annual accrual rates: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1.5 percent of compensation for each year of service up to 20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nd 1.75 percent of compensation for each year of service in excess of 20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0D50C3BB-9C38-42B3-9505-9100E86504F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277965"/>
            <a:ext cx="8801100" cy="284538"/>
          </a:xfrm>
        </p:spPr>
        <p:txBody>
          <a:bodyPr>
            <a:noAutofit/>
          </a:bodyPr>
          <a:lstStyle/>
          <a:p>
            <a:pPr>
              <a:lnSpc>
                <a:spcPct val="70000"/>
              </a:lnSpc>
              <a:spcAft>
                <a:spcPts val="0"/>
              </a:spcAft>
            </a:pPr>
            <a:r>
              <a:rPr lang="en-US" dirty="0"/>
              <a:t>The plan satisfies this rule because the 1.75 annual accrual rate is less the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8FEB35-4A51-4CF2-A444-8E99D33F5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63998"/>
              </p:ext>
            </p:extLst>
          </p:nvPr>
        </p:nvGraphicFramePr>
        <p:xfrm>
          <a:off x="410783" y="4625866"/>
          <a:ext cx="6302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629708" imgH="359795" progId="Equation.DSMT4">
                  <p:embed/>
                </p:oleObj>
              </mc:Choice>
              <mc:Fallback>
                <p:oleObj name="Equation" r:id="rId8" imgW="629708" imgH="359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783" y="4625866"/>
                        <a:ext cx="63023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20B0D606-664B-46D7-8085-41347AF5C47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035711" y="4669423"/>
            <a:ext cx="5972175" cy="279737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ercent of the prior annual 1.5 percent accrual rate.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1F9CAC-16E4-4EF3-8DE5-010EA79CB827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342900" y="5056080"/>
            <a:ext cx="8301030" cy="353436"/>
          </a:xfrm>
        </p:spPr>
        <p:txBody>
          <a:bodyPr/>
          <a:lstStyle/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1.16 percent, that is, 1.75%  / 1.5% × 100%.</a:t>
            </a:r>
          </a:p>
        </p:txBody>
      </p:sp>
      <p:sp>
        <p:nvSpPr>
          <p:cNvPr id="15" name="Slide Number Placeholder 10">
            <a:extLst>
              <a:ext uri="{FF2B5EF4-FFF2-40B4-BE49-F238E27FC236}">
                <a16:creationId xmlns:a16="http://schemas.microsoft.com/office/drawing/2014/main" id="{454B7B3B-F2EC-48C5-9E03-CAA24B65236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2970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Accrual Rules – The Fractional Rule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709253"/>
          </a:xfrm>
        </p:spPr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b="1" dirty="0"/>
              <a:t>fractional rule</a:t>
            </a:r>
            <a:r>
              <a:rPr lang="en-US" dirty="0"/>
              <a:t> applies to participants who terminate their employment prior to reaching normal retirement ag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57F072-BFDD-4EEF-A060-16168602714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100263"/>
            <a:ext cx="8458200" cy="3214688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tipulates that benefit accrual upon termination be proportional to the normal retirement benefits. For example: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annual annuity at normal retirement age is $20,000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years of service at retirement would have been 30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 terminated their service after 20 year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nder this rule, the employee would receive an annual annuity of $13,333 ($20,000 x 20 years/30 years)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warding less would be a violation of this rule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F3CF81E6-F154-4F75-B5AB-4BE5A8790C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7555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Top-Heavy Provision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1423628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Each non-key employee must receive an accrued benefit of a designated percentage multiplied by the employee’s average compensation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percentage is the lesser of 2% times the participant’s number of years of service, or 20%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57F072-BFDD-4EEF-A060-16168602714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750935"/>
            <a:ext cx="8458200" cy="1837962"/>
          </a:xfrm>
        </p:spPr>
        <p:txBody>
          <a:bodyPr>
            <a:normAutofit/>
          </a:bodyPr>
          <a:lstStyle/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n employee with four years of service and an average annual compensation of $75,000 would be entitled to a minimum benefit of $6,000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$6,000 = (4 years x 0.02% x $75,000 average annual compensation)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is amount is less than $15,000, which equals 20% of $75,000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61C8AA1C-815E-4C74-BBE6-03C4879C9B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3431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Minimum Funding Standard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095015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</a:t>
            </a:r>
            <a:r>
              <a:rPr lang="en-US" dirty="0"/>
              <a:t> imposes strict funding requirements on qualified plans.</a:t>
            </a:r>
            <a:endParaRPr lang="en-US" b="1" dirty="0"/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mployers must make an annual contribution that is enough to cover promised benefits to retiree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DDFA795-92FC-40F6-9024-C28228A0365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457450"/>
            <a:ext cx="8458199" cy="1657349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ctuaries periodically review data to ensure sufficient funding levels.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Life expectancies of employees and their designated beneficiarie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Projected compensation level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likelihood of employees leaving before retiring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04F4A08-2EEC-4A85-8B43-893E9374C4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214809"/>
            <a:ext cx="8458200" cy="2300290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eporting guidelines.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equired by 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ctuarial information reported to 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submits same information to U.S. Department of Labor.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The Department of Labor reviews the data to ensure compliance wit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regulations.</a:t>
            </a:r>
          </a:p>
        </p:txBody>
      </p:sp>
      <p:sp>
        <p:nvSpPr>
          <p:cNvPr id="6" name="Slide Number Placeholder 10">
            <a:extLst>
              <a:ext uri="{FF2B5EF4-FFF2-40B4-BE49-F238E27FC236}">
                <a16:creationId xmlns:a16="http://schemas.microsoft.com/office/drawing/2014/main" id="{6682A695-E1FD-4F7E-8BD3-DC2CF0AF817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739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rigins of Employer-Sponsored Retirement Benefits</a:t>
            </a:r>
            <a:endParaRPr lang="en-US" sz="36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60985-612F-4F8F-B3C7-FAB1B8518C4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68067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The first pension plan was established in 17</a:t>
            </a:r>
            <a:r>
              <a:rPr lang="en-US" sz="100" dirty="0"/>
              <a:t> </a:t>
            </a:r>
            <a:r>
              <a:rPr lang="en-US" dirty="0"/>
              <a:t>59 for widows and children of Presbyterian minister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4BC86A-23D7-4FAC-A9D8-DE2248A3BA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308650"/>
            <a:ext cx="8458200" cy="2208172"/>
          </a:xfrm>
        </p:spPr>
        <p:txBody>
          <a:bodyPr>
            <a:noAutofit/>
          </a:bodyPr>
          <a:lstStyle/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18</a:t>
            </a:r>
            <a:r>
              <a:rPr lang="en-US" sz="100" dirty="0"/>
              <a:t> </a:t>
            </a:r>
            <a:r>
              <a:rPr lang="en-US" dirty="0"/>
              <a:t>75 the American Express Company established a formal pension plan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Revenue Act of 19</a:t>
            </a:r>
            <a:r>
              <a:rPr lang="en-US" sz="100" dirty="0"/>
              <a:t> </a:t>
            </a:r>
            <a:r>
              <a:rPr lang="en-US" dirty="0"/>
              <a:t>21 and 19</a:t>
            </a:r>
            <a:r>
              <a:rPr lang="en-US" sz="100" dirty="0"/>
              <a:t> </a:t>
            </a:r>
            <a:r>
              <a:rPr lang="en-US" dirty="0"/>
              <a:t>28 along with wage increase controls in the 19</a:t>
            </a:r>
            <a:r>
              <a:rPr lang="en-US" sz="100" dirty="0"/>
              <a:t> </a:t>
            </a:r>
            <a:r>
              <a:rPr lang="en-US" dirty="0"/>
              <a:t>40s led to the adoption of pension plan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National Labor Relations Act of 19</a:t>
            </a:r>
            <a:r>
              <a:rPr lang="en-US" sz="100" dirty="0"/>
              <a:t> </a:t>
            </a:r>
            <a:r>
              <a:rPr lang="en-US" dirty="0"/>
              <a:t>35 instituted retirement plans as a mandatory bargaining subject between unions and management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8205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Defined Benefit Plans: Benefit Limits</a:t>
            </a:r>
            <a:endParaRPr lang="en-US" sz="3200" noProof="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9CE93C74-96DD-471B-8D28-02CA807D433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566503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The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C sets a maximum annual benefit for defined benefit plans that, in 2021: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s equal to the lesser of $230,000, or</a:t>
            </a:r>
          </a:p>
          <a:p>
            <a:pPr marL="291600" marR="0" lvl="0" indent="-291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100% of highest average compensation for 3 consecutive year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DDFA795-92FC-40F6-9024-C28228A0365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897" y="2931375"/>
            <a:ext cx="8458199" cy="129556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These annual earnings limit on which the annual retirement benefit may be calculated was $290,000 in 2021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limit is indexed for inflation in $5,000 increments.</a:t>
            </a:r>
          </a:p>
        </p:txBody>
      </p:sp>
      <p:sp>
        <p:nvSpPr>
          <p:cNvPr id="5" name="Slide Number Placeholder 10">
            <a:extLst>
              <a:ext uri="{FF2B5EF4-FFF2-40B4-BE49-F238E27FC236}">
                <a16:creationId xmlns:a16="http://schemas.microsoft.com/office/drawing/2014/main" id="{1ADBE962-1D8B-4E10-98D9-4292BACC1D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</p:spPr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8230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Benefit Plans: Plan Termination Rules and Proced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74335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P</a:t>
            </a:r>
            <a:r>
              <a:rPr lang="en-US" sz="100" dirty="0"/>
              <a:t> </a:t>
            </a:r>
            <a:r>
              <a:rPr lang="en-US" dirty="0"/>
              <a:t>B</a:t>
            </a:r>
            <a:r>
              <a:rPr lang="en-US" sz="100" dirty="0"/>
              <a:t> </a:t>
            </a:r>
            <a:r>
              <a:rPr lang="en-US" dirty="0"/>
              <a:t>G</a:t>
            </a:r>
            <a:r>
              <a:rPr lang="en-US" sz="100" dirty="0"/>
              <a:t> </a:t>
            </a:r>
            <a:r>
              <a:rPr lang="en-US" dirty="0"/>
              <a:t>C’s program recognizes three types of plan terminations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Distress termina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voluntary termina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Standard terminatio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B1D7A-9800-4010-A9BA-7381F32668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020062"/>
            <a:ext cx="8458200" cy="3451075"/>
          </a:xfrm>
        </p:spPr>
        <p:txBody>
          <a:bodyPr>
            <a:noAutofit/>
          </a:bodyPr>
          <a:lstStyle/>
          <a:p>
            <a:r>
              <a:rPr lang="en-US" b="1" dirty="0"/>
              <a:t>Termination insurance </a:t>
            </a:r>
            <a:r>
              <a:rPr lang="en-US" dirty="0"/>
              <a:t>protects against the loss of vested pension benefits when plans fail.</a:t>
            </a:r>
          </a:p>
          <a:p>
            <a:r>
              <a:rPr lang="en-US" dirty="0"/>
              <a:t>In addition, the P</a:t>
            </a:r>
            <a:r>
              <a:rPr lang="en-US" sz="100" dirty="0"/>
              <a:t> </a:t>
            </a:r>
            <a:r>
              <a:rPr lang="en-US" dirty="0"/>
              <a:t>B</a:t>
            </a:r>
            <a:r>
              <a:rPr lang="en-US" sz="100" dirty="0"/>
              <a:t> </a:t>
            </a:r>
            <a:r>
              <a:rPr lang="en-US" dirty="0"/>
              <a:t>G</a:t>
            </a:r>
            <a:r>
              <a:rPr lang="en-US" sz="100" dirty="0"/>
              <a:t> </a:t>
            </a:r>
            <a:r>
              <a:rPr lang="en-US" dirty="0"/>
              <a:t>C ensures a basic level of annual benefits to participants in the event a plan terminates with insufficient asse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maximum P</a:t>
            </a:r>
            <a:r>
              <a:rPr lang="en-US" sz="100" dirty="0"/>
              <a:t> </a:t>
            </a:r>
            <a:r>
              <a:rPr lang="en-US" dirty="0"/>
              <a:t>B</a:t>
            </a:r>
            <a:r>
              <a:rPr lang="en-US" sz="100" dirty="0"/>
              <a:t> </a:t>
            </a:r>
            <a:r>
              <a:rPr lang="en-US" dirty="0"/>
              <a:t>G</a:t>
            </a:r>
            <a:r>
              <a:rPr lang="en-US" sz="100" dirty="0"/>
              <a:t> </a:t>
            </a:r>
            <a:r>
              <a:rPr lang="en-US" dirty="0"/>
              <a:t>C-guaranteed annual benefits is adjusted yearl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maximum benefit amount is lower for benefits commencing at ages below 65 and higher for benefits commencing at ages above 65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ension benefits amounts are lower with survivor benefits as the payout will likely extend for a longer period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757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ed Contribution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478644"/>
          </a:xfrm>
        </p:spPr>
        <p:txBody>
          <a:bodyPr>
            <a:normAutofit/>
          </a:bodyPr>
          <a:lstStyle/>
          <a:p>
            <a:r>
              <a:rPr lang="en-US" dirty="0"/>
              <a:t>Under </a:t>
            </a:r>
            <a:r>
              <a:rPr lang="en-US" b="1" dirty="0"/>
              <a:t>defined contribution plans</a:t>
            </a:r>
            <a:r>
              <a:rPr lang="en-US" dirty="0"/>
              <a:t>,</a:t>
            </a:r>
            <a:r>
              <a:rPr lang="en-US" b="1" dirty="0"/>
              <a:t> c</a:t>
            </a:r>
            <a:r>
              <a:rPr lang="en-US" dirty="0"/>
              <a:t>ompanies set up an account for each employee who chooses to particip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s enter into a </a:t>
            </a:r>
            <a:r>
              <a:rPr lang="en-US" b="1" dirty="0"/>
              <a:t>salary reduction agreement </a:t>
            </a:r>
            <a:r>
              <a:rPr lang="en-US" dirty="0"/>
              <a:t>so an employer can defer a specified amount of pay, into the account each pay perio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employer may have a matching contribution polic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s invest these funds on behalf of the employee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68614"/>
            <a:ext cx="8458200" cy="263769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w do defined benefit plans and defined contribution plans differ?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Defined contribution plans specify rules for annual contributions while defined benefit plans specify the annual retirement benefit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nlike defined benefit plans, these plans do not guarantee particular benefit amounts and participants bear the risks of gains and loss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Benefit amounts depend upon several factors, including the contribution amounts, the performance of investments, and forfeitur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2867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Contribution Plans: Individual Accou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710659"/>
          </a:xfrm>
        </p:spPr>
        <p:txBody>
          <a:bodyPr>
            <a:noAutofit/>
          </a:bodyPr>
          <a:lstStyle/>
          <a:p>
            <a:r>
              <a:rPr lang="en-US" dirty="0"/>
              <a:t>Defined contribution plans contain accounts for each employee into which contributions are made, losses are debited, and gains are credited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B1D7A-9800-4010-A9BA-7381F32668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070496"/>
            <a:ext cx="5671038" cy="3017319"/>
          </a:xfrm>
        </p:spPr>
        <p:txBody>
          <a:bodyPr>
            <a:normAutofit/>
          </a:bodyPr>
          <a:lstStyle/>
          <a:p>
            <a:r>
              <a:rPr lang="en-US" dirty="0"/>
              <a:t>Contributions may come from three sourc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 contributions – expressed as a percentage of an employee’s pa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orfeitures </a:t>
            </a:r>
            <a:r>
              <a:rPr lang="en-US" dirty="0"/>
              <a:t>from unvested employer contributions of former employees’ accou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third source is employer contribution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6154615" y="2070496"/>
            <a:ext cx="2564423" cy="301731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mpanies decide whether to institute matching contributions and may make a full match, a fixed dollar match, or a variable dollar match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4792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Contribution Plans: Automatic Enroll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131167"/>
          </a:xfrm>
        </p:spPr>
        <p:txBody>
          <a:bodyPr>
            <a:normAutofit/>
          </a:bodyPr>
          <a:lstStyle/>
          <a:p>
            <a:r>
              <a:rPr lang="en-US" dirty="0"/>
              <a:t>As soon as eligibility requirements are met, employees become covered but have the right to decline coverage at any time.</a:t>
            </a:r>
          </a:p>
          <a:p>
            <a:r>
              <a:rPr lang="en-US" dirty="0"/>
              <a:t>There are three automatic enrollment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utomatic enrollment provis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utomatic escalat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Default contributio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7947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Contribution Plans: Investment of Con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701193"/>
          </a:xfrm>
        </p:spPr>
        <p:txBody>
          <a:bodyPr>
            <a:noAutofit/>
          </a:bodyPr>
          <a:lstStyle/>
          <a:p>
            <a:r>
              <a:rPr lang="en-US" dirty="0"/>
              <a:t>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A requires that a named </a:t>
            </a:r>
            <a:r>
              <a:rPr lang="en-US" b="1" dirty="0"/>
              <a:t>fiduciary</a:t>
            </a:r>
            <a:r>
              <a:rPr lang="en-US" dirty="0"/>
              <a:t> manage investments into these plans with the following responsibiliti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B1D7A-9800-4010-A9BA-7381F32668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899" y="2070495"/>
            <a:ext cx="5717931" cy="3040767"/>
          </a:xfrm>
        </p:spPr>
        <p:txBody>
          <a:bodyPr>
            <a:normAutofit/>
          </a:bodyPr>
          <a:lstStyle/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cting solely in the interest of plan participants  with the purpose of providing benefits to th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rrying out their duties prudentl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Following the plan documents (unless inconsistent with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A)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Diversifying plan invest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aying only reasonable plan expens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677138-959E-4E1F-AA45-75E8EE92170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400800" y="2070495"/>
            <a:ext cx="2400299" cy="304076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The duty to act prudently is one of a fiduciary’s central responsibilities where prudence focuses on the </a:t>
            </a:r>
            <a:r>
              <a:rPr lang="en-US" i="1" dirty="0"/>
              <a:t>process</a:t>
            </a:r>
            <a:r>
              <a:rPr lang="en-US" dirty="0"/>
              <a:t> for making fiduciary decisio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5888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Contribution Plans: Employee Participation in Invest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4733192" cy="3576645"/>
          </a:xfrm>
        </p:spPr>
        <p:txBody>
          <a:bodyPr>
            <a:noAutofit/>
          </a:bodyPr>
          <a:lstStyle/>
          <a:p>
            <a:r>
              <a:rPr lang="en-US" sz="1800" dirty="0"/>
              <a:t>Most companies give participants choices about the investment of their funds, including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mpany stock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mmon stock fun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Fixed-interest securiti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Diversified invest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Money market fun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Lifecycle fund (or target date fund)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4940283"/>
            <a:ext cx="4229100" cy="1115461"/>
          </a:xfrm>
        </p:spPr>
        <p:txBody>
          <a:bodyPr>
            <a:normAutofit/>
          </a:bodyPr>
          <a:lstStyle/>
          <a:p>
            <a:r>
              <a:rPr lang="en-US" sz="1800" dirty="0"/>
              <a:t>Employers provide resources to help employees understand investment alternative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5322276" y="1742536"/>
            <a:ext cx="3478823" cy="3576645"/>
          </a:xfrm>
        </p:spPr>
        <p:txBody>
          <a:bodyPr>
            <a:noAutofit/>
          </a:bodyPr>
          <a:lstStyle/>
          <a:p>
            <a:pPr>
              <a:spcBef>
                <a:spcPts val="800"/>
              </a:spcBef>
            </a:pPr>
            <a:r>
              <a:rPr lang="en-US" sz="1800" dirty="0"/>
              <a:t>The number of investment choices varies by company, but the trend is toward fewer choices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Subject to certain conditions, employee participation does not constitute fiduciary responsibility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Designated fiduciaries cannot be held liable for employee’s investment choic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846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Defined Contribution Plans: Accrual Rules, Top-Heavy Provisions and Minimum Funding Standar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041975" cy="2070751"/>
          </a:xfrm>
        </p:spPr>
        <p:txBody>
          <a:bodyPr>
            <a:noAutofit/>
          </a:bodyPr>
          <a:lstStyle/>
          <a:p>
            <a:r>
              <a:rPr lang="en-US" dirty="0"/>
              <a:t>Accrued benefits equal the balance in an individual’s account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y’s contribution may not be reduced because of an employee’s ag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may not set maximum age limits for discontinuing contribution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510539"/>
            <a:ext cx="5905500" cy="2268937"/>
          </a:xfrm>
        </p:spPr>
        <p:txBody>
          <a:bodyPr>
            <a:normAutofit/>
          </a:bodyPr>
          <a:lstStyle/>
          <a:p>
            <a:r>
              <a:rPr lang="en-US" dirty="0"/>
              <a:t>Top-heavy provis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must make minimum contributions to non-key-employee accounts equal to the lesser of 3% of annual compensation or the highest contribution credited to key-employee accoun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677138-959E-4E1F-AA45-75E8EE92170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400801" y="3510540"/>
            <a:ext cx="2224454" cy="2268937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Minimum funding standards are not as complex as standards for defined benefit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9271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fined Contribution Plans: Contribution Lim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186938"/>
          </a:xfrm>
        </p:spPr>
        <p:txBody>
          <a:bodyPr>
            <a:normAutofit/>
          </a:bodyPr>
          <a:lstStyle/>
          <a:p>
            <a:r>
              <a:rPr lang="en-US" dirty="0"/>
              <a:t>An </a:t>
            </a:r>
            <a:r>
              <a:rPr lang="en-US" b="1" dirty="0"/>
              <a:t>annual addition</a:t>
            </a:r>
            <a:r>
              <a:rPr lang="en-US" dirty="0"/>
              <a:t> refers to the annual maximum allowable contribution to a participant’s account in a defined contribution plan and includes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 contribu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 contributions, and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Forfeitur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545709"/>
            <a:ext cx="8458200" cy="709764"/>
          </a:xfrm>
        </p:spPr>
        <p:txBody>
          <a:bodyPr>
            <a:normAutofit/>
          </a:bodyPr>
          <a:lstStyle/>
          <a:p>
            <a:r>
              <a:rPr lang="en-US" dirty="0"/>
              <a:t>In 2021, annual additions were limited to the lesser of $58,000 or 100% of the participant’s compensatio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4360981"/>
            <a:ext cx="8458200" cy="220393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amount of employer’s annual deductible contribution depends on the type of plan contributed to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2021, the maximum contribution to a profit-sharing plan was the lesser of 25% of compensation or $58,000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Section 401(k), 403(b), and 457 plans have contribution limits of $19,500 in 2021, indexed for inflation in $500 increment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6798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3546"/>
            <a:ext cx="8639352" cy="821119"/>
          </a:xfrm>
        </p:spPr>
        <p:txBody>
          <a:bodyPr>
            <a:noAutofit/>
          </a:bodyPr>
          <a:lstStyle/>
          <a:p>
            <a:r>
              <a:rPr lang="en-US" sz="2600" dirty="0"/>
              <a:t>Defined Contribution Plans: Communicating Benefit Amount and the SECURE 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948244"/>
          </a:xfrm>
        </p:spPr>
        <p:txBody>
          <a:bodyPr>
            <a:normAutofit/>
          </a:bodyPr>
          <a:lstStyle/>
          <a:p>
            <a:r>
              <a:rPr lang="en-US" dirty="0"/>
              <a:t>The defined contribution benefit amount is the account balance when an individual begins to withdraw money.</a:t>
            </a:r>
          </a:p>
          <a:p>
            <a:r>
              <a:rPr lang="en-US" dirty="0"/>
              <a:t>In addition, the SECURE Act requires defined contribution plans to provide “lifetime income illustrations” to participants at least annually.</a:t>
            </a:r>
          </a:p>
          <a:p>
            <a:r>
              <a:rPr lang="en-US" dirty="0"/>
              <a:t>Additional information and assumptions factor into the determination of lifetime income illustrations, including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date of retirement and when to start receiving pay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age and life expectancy of the participant at retirement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Whether the participant is marrie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investment return or interest rate of invest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availability of commercial annuity contract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70129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ends in Retirement Plan Coverage and Costs</a:t>
            </a:r>
            <a:endParaRPr lang="en-US" sz="3600" noProof="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6E6B721-FD04-49AD-84B0-FBC8ED4C878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209315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55% of workers employed in the private sector participated in at least one company-sponsored plan in 19</a:t>
            </a:r>
            <a:r>
              <a:rPr lang="en-US" sz="100" dirty="0"/>
              <a:t> </a:t>
            </a:r>
            <a:r>
              <a:rPr lang="en-US" dirty="0"/>
              <a:t>92 to 19</a:t>
            </a:r>
            <a:r>
              <a:rPr lang="en-US" sz="100" dirty="0"/>
              <a:t> </a:t>
            </a:r>
            <a:r>
              <a:rPr lang="en-US" dirty="0"/>
              <a:t>93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Declined to 51% in 2020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1" y="2800542"/>
            <a:ext cx="5791200" cy="2878626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dirty="0"/>
              <a:t>A noticeable decrease in participation rates for defined benefit plans over the last 30 year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19</a:t>
            </a:r>
            <a:r>
              <a:rPr lang="en-US" sz="100" dirty="0"/>
              <a:t> </a:t>
            </a:r>
            <a:r>
              <a:rPr lang="en-US" dirty="0"/>
              <a:t>92-93, 32% of employees participated in defined benefit plans, and 35% in defined contribution plan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2020, only 11% participated in defined benefit plans, but there was an increase to 47% participation in defined contribution plans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883FB6C-3C8F-4F08-90CF-2398F7D4530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357935" y="2800542"/>
            <a:ext cx="2400300" cy="2508494"/>
          </a:xfrm>
        </p:spPr>
        <p:txBody>
          <a:bodyPr anchor="ctr">
            <a:normAutofit/>
          </a:bodyPr>
          <a:lstStyle/>
          <a:p>
            <a:r>
              <a:rPr lang="en-US" dirty="0"/>
              <a:t>Here, we focus on two important factors for this trend: industry characteristics and union statu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7741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Defined Contribution Plans: 401(k) Plans and Roth 401(k)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302367"/>
          </a:xfrm>
        </p:spPr>
        <p:txBody>
          <a:bodyPr>
            <a:normAutofit/>
          </a:bodyPr>
          <a:lstStyle/>
          <a:p>
            <a:r>
              <a:rPr lang="en-US" b="1" dirty="0"/>
              <a:t>401(k) plans </a:t>
            </a:r>
            <a:r>
              <a:rPr lang="en-US" dirty="0"/>
              <a:t>are named after the section of the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C that created them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ermit employees to defer part of their compensation to an individual account set up in the qualified defined contribution plan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654760"/>
            <a:ext cx="8458200" cy="1858625"/>
          </a:xfrm>
        </p:spPr>
        <p:txBody>
          <a:bodyPr>
            <a:normAutofit/>
          </a:bodyPr>
          <a:lstStyle/>
          <a:p>
            <a:r>
              <a:rPr lang="en-US" dirty="0"/>
              <a:t>Offers three tax benefi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s do not pay tax on contributions until they withdraw fund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s deduct their contributions from taxable incom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vestment gains not taxed until participants receive payment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677138-959E-4E1F-AA45-75E8EE92170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4607168"/>
            <a:ext cx="8458200" cy="1524001"/>
          </a:xfrm>
        </p:spPr>
        <p:txBody>
          <a:bodyPr>
            <a:normAutofit/>
          </a:bodyPr>
          <a:lstStyle/>
          <a:p>
            <a:r>
              <a:rPr lang="en-US" dirty="0"/>
              <a:t>Roth 401(k) plans differ in two way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e contributions are taxed at the individual’s income tax rat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pon retirement, employee withdrawals are not taxed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2507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Defined Contribution Plans: Profit-Sharing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604001"/>
          </a:xfrm>
        </p:spPr>
        <p:txBody>
          <a:bodyPr>
            <a:noAutofit/>
          </a:bodyPr>
          <a:lstStyle/>
          <a:p>
            <a:r>
              <a:rPr lang="en-US" dirty="0"/>
              <a:t>Companies set up </a:t>
            </a:r>
            <a:r>
              <a:rPr lang="en-US" b="1" dirty="0"/>
              <a:t>profit-sharing plans</a:t>
            </a:r>
            <a:r>
              <a:rPr lang="en-US" dirty="0"/>
              <a:t> to distribute a portion of profits to employe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start by establishing a </a:t>
            </a:r>
            <a:r>
              <a:rPr lang="en-US" b="1" dirty="0"/>
              <a:t>profit-sharing pool</a:t>
            </a:r>
            <a:r>
              <a:rPr lang="en-US" dirty="0"/>
              <a:t> or money earmarked for distribu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AB1D7A-9800-4010-A9BA-7381F32668A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939325"/>
            <a:ext cx="4100146" cy="3448355"/>
          </a:xfrm>
        </p:spPr>
        <p:txBody>
          <a:bodyPr>
            <a:normAutofit/>
          </a:bodyPr>
          <a:lstStyle/>
          <a:p>
            <a:r>
              <a:rPr lang="en-US" dirty="0"/>
              <a:t>One of three common formulas establishes employer contribu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ixed first-dollar-of-profits formula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Graduated first-dollar-of-profits formula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Profitability threshold formulas.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677138-959E-4E1F-AA45-75E8EE92170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700954" y="2977661"/>
            <a:ext cx="4100146" cy="3411416"/>
          </a:xfrm>
        </p:spPr>
        <p:txBody>
          <a:bodyPr>
            <a:normAutofit/>
          </a:bodyPr>
          <a:lstStyle/>
          <a:p>
            <a:r>
              <a:rPr lang="en-US" dirty="0"/>
              <a:t>Allocation formulas may be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Equal pay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Proportional payments to employees based on their annual salar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Proportional payments to employees based on their contribution to profits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5928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Defined Contribution Plans: Stock Bonus Plans and E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O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821119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stock bonus plan </a:t>
            </a:r>
            <a:r>
              <a:rPr lang="en-US" dirty="0"/>
              <a:t>is a kind of profit-sharing plan paid in employer stock instead of cash – participants can vote as shareholder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132998"/>
            <a:ext cx="8458200" cy="2627174"/>
          </a:xfrm>
        </p:spPr>
        <p:txBody>
          <a:bodyPr>
            <a:normAutofit/>
          </a:bodyPr>
          <a:lstStyle/>
          <a:p>
            <a:r>
              <a:rPr lang="en-US" b="1" dirty="0"/>
              <a:t>Employee stock option plans (E</a:t>
            </a:r>
            <a:r>
              <a:rPr lang="en-US" sz="100" b="1" dirty="0"/>
              <a:t> </a:t>
            </a:r>
            <a:r>
              <a:rPr lang="en-US" b="1" dirty="0"/>
              <a:t>S</a:t>
            </a:r>
            <a:r>
              <a:rPr lang="en-US" sz="100" b="1" dirty="0"/>
              <a:t> </a:t>
            </a:r>
            <a:r>
              <a:rPr lang="en-US" b="1" dirty="0"/>
              <a:t>O</a:t>
            </a:r>
            <a:r>
              <a:rPr lang="en-US" sz="100" b="1" dirty="0"/>
              <a:t> </a:t>
            </a:r>
            <a:r>
              <a:rPr lang="en-US" b="1" dirty="0"/>
              <a:t>Ps) </a:t>
            </a:r>
            <a:r>
              <a:rPr lang="en-US" dirty="0"/>
              <a:t>provide shares of company stock to employe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With </a:t>
            </a:r>
            <a:r>
              <a:rPr lang="en-US" b="1" dirty="0"/>
              <a:t>nonleveraged E</a:t>
            </a:r>
            <a:r>
              <a:rPr lang="en-US" sz="100" b="1" dirty="0"/>
              <a:t> </a:t>
            </a:r>
            <a:r>
              <a:rPr lang="en-US" b="1" dirty="0"/>
              <a:t>S</a:t>
            </a:r>
            <a:r>
              <a:rPr lang="en-US" sz="100" b="1" dirty="0"/>
              <a:t> </a:t>
            </a:r>
            <a:r>
              <a:rPr lang="en-US" b="1" dirty="0"/>
              <a:t>O</a:t>
            </a:r>
            <a:r>
              <a:rPr lang="en-US" sz="100" b="1" dirty="0"/>
              <a:t> </a:t>
            </a:r>
            <a:r>
              <a:rPr lang="en-US" b="1" dirty="0"/>
              <a:t>Ps </a:t>
            </a:r>
            <a:r>
              <a:rPr lang="en-US" dirty="0"/>
              <a:t>the company contributes stock or cash to buy stock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With </a:t>
            </a:r>
            <a:r>
              <a:rPr lang="en-US" b="1" dirty="0"/>
              <a:t>leveraged E</a:t>
            </a:r>
            <a:r>
              <a:rPr lang="en-US" sz="100" b="1" dirty="0"/>
              <a:t> </a:t>
            </a:r>
            <a:r>
              <a:rPr lang="en-US" b="1" dirty="0"/>
              <a:t>S</a:t>
            </a:r>
            <a:r>
              <a:rPr lang="en-US" sz="100" b="1" dirty="0"/>
              <a:t> </a:t>
            </a:r>
            <a:r>
              <a:rPr lang="en-US" b="1" dirty="0"/>
              <a:t>O</a:t>
            </a:r>
            <a:r>
              <a:rPr lang="en-US" sz="100" b="1" dirty="0"/>
              <a:t> </a:t>
            </a:r>
            <a:r>
              <a:rPr lang="en-US" b="1" dirty="0"/>
              <a:t>Ps </a:t>
            </a:r>
            <a:r>
              <a:rPr lang="en-US" dirty="0"/>
              <a:t>administrators borrow money from a financial institution to purchase company stock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136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3546"/>
            <a:ext cx="8458200" cy="821119"/>
          </a:xfrm>
        </p:spPr>
        <p:txBody>
          <a:bodyPr>
            <a:noAutofit/>
          </a:bodyPr>
          <a:lstStyle/>
          <a:p>
            <a:r>
              <a:rPr lang="en-US" sz="2400" dirty="0"/>
              <a:t>Types of Defined Contribution Plans: Savings Incentive Match Plan for Employees (SIMPLE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26365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ngress enacted these into law in 19</a:t>
            </a:r>
            <a:r>
              <a:rPr lang="en-US" sz="100" dirty="0"/>
              <a:t> </a:t>
            </a:r>
            <a:r>
              <a:rPr lang="en-US" dirty="0"/>
              <a:t>96 for employees working in small companies which: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 100 or fewer people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ach employee’s previous year earnings was at least $5,000, and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company does not maintain another employer-sponsored retirement pla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16846"/>
            <a:ext cx="8458200" cy="226365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an be established as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/>
              <a:t>s or 401(k)s and both employees and employers can make contribut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2021, employees may contribute the lesser of 100% of compensation or $13,500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s may make a regular contribution of 2% of annual pay or a matching contribution not to exceed more than 3% of annual pay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3047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ypes of Defined Contribution Plans: 403(b) Tax-Deferred Annuity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044459"/>
          </a:xfrm>
        </p:spPr>
        <p:txBody>
          <a:bodyPr>
            <a:normAutofit/>
          </a:bodyPr>
          <a:lstStyle/>
          <a:p>
            <a:r>
              <a:rPr lang="en-US" dirty="0"/>
              <a:t>Section 403(b) of the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C established </a:t>
            </a:r>
            <a:r>
              <a:rPr lang="en-US" b="1" dirty="0"/>
              <a:t>tax-deferred annuity (T</a:t>
            </a:r>
            <a:r>
              <a:rPr lang="en-US" sz="100" b="1" dirty="0"/>
              <a:t> </a:t>
            </a:r>
            <a:r>
              <a:rPr lang="en-US" b="1" dirty="0"/>
              <a:t>D</a:t>
            </a:r>
            <a:r>
              <a:rPr lang="en-US" sz="100" b="1" dirty="0"/>
              <a:t> </a:t>
            </a:r>
            <a:r>
              <a:rPr lang="en-US" b="1" dirty="0"/>
              <a:t>A)</a:t>
            </a:r>
            <a:r>
              <a:rPr lang="en-US" dirty="0"/>
              <a:t>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 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A is available to a broad range of nonprofit organization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2379782"/>
            <a:ext cx="8458200" cy="3364525"/>
          </a:xfrm>
        </p:spPr>
        <p:txBody>
          <a:bodyPr>
            <a:normAutofit/>
          </a:bodyPr>
          <a:lstStyle/>
          <a:p>
            <a:r>
              <a:rPr lang="en-US" dirty="0"/>
              <a:t>Contributions come mainly from employers or employees who make contributions through salary reduction agree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As are subject to the same contribution limits as 401(k)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rivate tax-exempt organizations may offer both 401(k) and 403(b) plans but public organizations are prohibited from offering 401(k)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1767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233546"/>
            <a:ext cx="8458200" cy="821119"/>
          </a:xfrm>
        </p:spPr>
        <p:txBody>
          <a:bodyPr>
            <a:noAutofit/>
          </a:bodyPr>
          <a:lstStyle/>
          <a:p>
            <a:r>
              <a:rPr lang="en-US" sz="2400" dirty="0"/>
              <a:t>Types of Defined Contribution Plans: 457 Plans, Pooled Employer Plans and the SECURE 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485984"/>
          </a:xfrm>
        </p:spPr>
        <p:txBody>
          <a:bodyPr>
            <a:normAutofit/>
          </a:bodyPr>
          <a:lstStyle/>
          <a:p>
            <a:r>
              <a:rPr lang="en-US" b="1" dirty="0"/>
              <a:t>Section 457 plans </a:t>
            </a:r>
            <a:r>
              <a:rPr lang="en-US" dirty="0"/>
              <a:t>are nonqualified retirement plans, typically for local or state government employe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ntil 2002 Section 457 plans were less generous than 401(k) or 403(b) plans as maximum annual contributions were much lower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Now 457 Plans have same limits as 401(k) and 403(b)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However, only employees contribute to 457 plan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79645"/>
            <a:ext cx="8458200" cy="2485985"/>
          </a:xfrm>
        </p:spPr>
        <p:txBody>
          <a:bodyPr>
            <a:normAutofit/>
          </a:bodyPr>
          <a:lstStyle/>
          <a:p>
            <a:r>
              <a:rPr lang="en-US" b="1" dirty="0"/>
              <a:t>Pooled employer plans (P</a:t>
            </a:r>
            <a:r>
              <a:rPr lang="en-US" sz="100" b="1" dirty="0"/>
              <a:t> </a:t>
            </a:r>
            <a:r>
              <a:rPr lang="en-US" b="1" dirty="0"/>
              <a:t>E</a:t>
            </a:r>
            <a:r>
              <a:rPr lang="en-US" sz="100" b="1" dirty="0"/>
              <a:t> </a:t>
            </a:r>
            <a:r>
              <a:rPr lang="en-US" b="1" dirty="0"/>
              <a:t>Ps) </a:t>
            </a:r>
            <a:r>
              <a:rPr lang="en-US" dirty="0"/>
              <a:t>were established under the SECURE Act and apply only to 401(k)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</a:t>
            </a:r>
            <a:r>
              <a:rPr lang="en-US" dirty="0"/>
              <a:t>Ps permit unrelated employers to come together to participate in a single retirement pla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E</a:t>
            </a:r>
            <a:r>
              <a:rPr lang="en-US" sz="100" dirty="0"/>
              <a:t> </a:t>
            </a:r>
            <a:r>
              <a:rPr lang="en-US" dirty="0"/>
              <a:t>Ps are generally advantageous to small employers who can create higher collective purchasing power to negotiate lower fe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31393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427783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Hybrid plans</a:t>
            </a:r>
            <a:r>
              <a:rPr lang="en-US" dirty="0"/>
              <a:t> combine features of defined benefit plans and defined contribution plans – four common plans include: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sh balance and pension equity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arget benefit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Money purchase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ge-weighted profit-sharing plan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767076"/>
            <a:ext cx="8458200" cy="969047"/>
          </a:xfrm>
        </p:spPr>
        <p:txBody>
          <a:bodyPr>
            <a:normAutofit/>
          </a:bodyPr>
          <a:lstStyle/>
          <a:p>
            <a:r>
              <a:rPr lang="en-US" dirty="0"/>
              <a:t>Many employers are setting aside the traditional defined benefit plans (also described as </a:t>
            </a:r>
            <a:r>
              <a:rPr lang="en-US" b="1" dirty="0"/>
              <a:t>“golden handcuffs”</a:t>
            </a:r>
            <a:r>
              <a:rPr lang="en-US" dirty="0"/>
              <a:t>) for hybrid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4819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Hybrid Plans: Cash Balance Plans and Pension Equity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724398"/>
          </a:xfrm>
        </p:spPr>
        <p:txBody>
          <a:bodyPr>
            <a:normAutofit/>
          </a:bodyPr>
          <a:lstStyle/>
          <a:p>
            <a:r>
              <a:rPr lang="en-US" dirty="0"/>
              <a:t>The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S defines </a:t>
            </a:r>
            <a:r>
              <a:rPr lang="en-US" b="1" dirty="0"/>
              <a:t>cash balance plans</a:t>
            </a:r>
            <a:r>
              <a:rPr lang="en-US" dirty="0"/>
              <a:t> as “a defined benefit plan that defines benefits for each employee by reference to the amount of the employee’s hypothetical account balance.”</a:t>
            </a:r>
          </a:p>
          <a:p>
            <a:r>
              <a:rPr lang="en-US" b="1" dirty="0"/>
              <a:t>Pension equity plans</a:t>
            </a:r>
            <a:r>
              <a:rPr lang="en-US" dirty="0"/>
              <a:t> are similar to cash balance plans except on how benefits are calculated – See Exhibit 4.7 for comparison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202532"/>
            <a:ext cx="8458200" cy="3323353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0"/>
              </a:spcAft>
            </a:pPr>
            <a:r>
              <a:rPr lang="en-US" dirty="0"/>
              <a:t>How do hybrid plans work?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Employers’ contributions to cash balance plans are defined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Benefits are periodic payments, similar to defined benefit plans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In cash balance plans, the amount of the periodic payment is determined in reference to a “hypothetical balance.”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Upon retirement, employees may elect to take the lump sum or covert to annuity payments for life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lculating benefits as a lump sum increases the portability of retirement benefits from company to company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72759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Hybrid Plans: Cash Balance Plans and Pension Equity Plans Benefit Formul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8"/>
            <a:ext cx="8458200" cy="2374508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Cash balance plans include individual accounts and companies calculate benefits by using two types of credi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Participants receive a </a:t>
            </a:r>
            <a:r>
              <a:rPr lang="en-US" i="1" dirty="0"/>
              <a:t>pay credit</a:t>
            </a:r>
            <a:r>
              <a:rPr lang="en-US" dirty="0"/>
              <a:t> expressed as a percentage of annual pay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interest credit</a:t>
            </a:r>
            <a:r>
              <a:rPr lang="en-US" dirty="0"/>
              <a:t> is set at a guaranteed rate determined by the employer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732614"/>
            <a:ext cx="8458200" cy="1534928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Pension equity plans credit employees’ accounts with points based on years of servic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When an employee terminates employment or retires, the benefit is the product of the employee’s average pay and the earned credit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9677138-959E-4E1F-AA45-75E8EE92170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42900" y="5452458"/>
            <a:ext cx="8458200" cy="965597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An alternative formula considers employee age plus years of service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percentage of pay is based on the sum of the age plus service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8349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Hybrid Plans: Cash Balance Plans and Pension Equity Plans Comparing Hybrid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345721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Hybrid plans contain features of both traditional defined benefit and defined contribution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raditional defined benefit plans define an employee’s benefit as a series of monthly payme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sh balance plans define the benefit in terms of a designated hypothetical account balance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844475"/>
            <a:ext cx="8458200" cy="2380479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There are four differences between cash balance plans and 401(k)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Participatio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Investment risk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Life annuiti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Federal guarantee.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289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Trends in Retirement Plan Coverage and Costs Industry Characteristics</a:t>
            </a:r>
            <a:endParaRPr lang="en-US" sz="32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60985-612F-4F8F-B3C7-FAB1B8518C44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Goods-producing industries offer higher pay and retirement plan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y operate in markets with relatively little competition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ttributed to factors such as higher barriers to entry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Goods-producing businesses are typically capital intensive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pital-intensive businesses require highly capable employee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4BC86A-23D7-4FAC-A9D8-DE2248A3BA76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>
            <a:no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Service industries are not capital intensive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Most pay low wage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nd offer less generous benefits, including retirement plan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Service industries depend on employees who need only relatively common skill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79756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Hybrid Plans: Cash Balance Plans and Pension Equity Plans Concerns and Age-Related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997632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Two concerns about cash balance plans have emerged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first issue centers on the possible favorable treatment of younger workers and unfavorable treatment of older employe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second issue is based on the practice of converting traditional defined benefit plans to cash balance plan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FECC08-8639-4FD6-A8B5-4F8D8F4DDE3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429000"/>
            <a:ext cx="8458200" cy="1997632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Defined benefit plans are not age neutral because the value of the benefit grows substantially with age and participation – </a:t>
            </a:r>
            <a:r>
              <a:rPr lang="en-US" i="1" dirty="0"/>
              <a:t>backloading</a:t>
            </a:r>
            <a:r>
              <a:rPr lang="en-US" dirty="0"/>
              <a:t>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sh balance plans accrual favors younger employee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difference in accrual patterns has led some to question whether cash balance plans illegally discriminate on the basis of age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620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Hybrid Plans: Cash Balance Plans and Pension Equity Plans Converting Defined Benefit Plans to Cash Balance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366067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Converting from defined benefit plans to cash balance plans can be detrimental to older workers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 potential problem with conversion is known as </a:t>
            </a:r>
            <a:r>
              <a:rPr lang="en-US" b="1" dirty="0"/>
              <a:t>wearaway</a:t>
            </a:r>
            <a:r>
              <a:rPr lang="en-US" dirty="0"/>
              <a:t> which occurs when the formula in the defined benefits plan is changed to a cash balance formula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wearaway period at conversion is longer for older employe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184159E-0CA3-4CF1-B3FF-66F6BA415B2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42900" y="3798277"/>
            <a:ext cx="8458200" cy="2649416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dirty="0"/>
              <a:t>The language of the Pension Protection Act of 2006 tries to resolve the misunderstanding over wearaway provisio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ash balance plans must credit participants with accrued benefit under the old formula plus full credit for the years of service after the adoption of cash balance formula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 P</a:t>
            </a:r>
            <a:r>
              <a:rPr lang="en-US" sz="100" dirty="0"/>
              <a:t> </a:t>
            </a:r>
            <a:r>
              <a:rPr lang="en-US" dirty="0" err="1"/>
              <a:t>P</a:t>
            </a:r>
            <a:r>
              <a:rPr lang="en-US" sz="100" dirty="0"/>
              <a:t> </a:t>
            </a:r>
            <a:r>
              <a:rPr lang="en-US" dirty="0"/>
              <a:t>A allows employers to create new cash balance plans or to convert existing defined benefit plans with much less fear of litigation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1379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EF963-761C-4873-BB14-68755AED6E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brid Plans: Target Benefit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94341-C4A5-430E-AC62-ABFCA19A320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37936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b="1" dirty="0"/>
              <a:t>Target benefit plans </a:t>
            </a:r>
            <a:r>
              <a:rPr lang="en-US" dirty="0"/>
              <a:t>combine features of defined benefit and defined contribution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“Targeted” benefit is based on the assumption that the actual return on plan assets equals the expected retur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arget benefit plan participants have individual account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se plans appear to violate E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A’s nondiscrimination rules, but the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S </a:t>
            </a:r>
            <a:r>
              <a:rPr lang="en-US" i="1" dirty="0"/>
              <a:t>cross-testing rules</a:t>
            </a:r>
            <a:r>
              <a:rPr lang="en-US" dirty="0"/>
              <a:t> permit age-based contributions and age-weighted profit sharing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se plans tend to be less expensive for employer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B47CDCB-3F7F-4424-BF9F-19360D6053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1155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2D787-38B8-4D57-A370-8FBBED3D1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brid Plans: Money Purchase Plans and Age-Weighted Profit Sharing Pla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70B993-8BD3-4925-BE99-C86DC46A64E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404337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sz="1800" b="1" dirty="0"/>
              <a:t>Money purchase plans</a:t>
            </a:r>
            <a:r>
              <a:rPr lang="en-US" sz="1800" dirty="0"/>
              <a:t> are defined contribution plans as the benefit is based on the account balance at retirement, yet possess the funding requirements of defined benefit plans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Employers make annual contributions according to the designated formula for the plan.</a:t>
            </a:r>
          </a:p>
          <a:p>
            <a:pPr marL="291600" indent="-291600"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ntributions are not tied to company performance indicators, such as profits or stock price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D26B22-FB6C-4E51-9910-566FE8E8A2C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3770448"/>
            <a:ext cx="8458200" cy="2404337"/>
          </a:xfrm>
        </p:spPr>
        <p:txBody>
          <a:bodyPr>
            <a:noAutofit/>
          </a:bodyPr>
          <a:lstStyle/>
          <a:p>
            <a:pPr>
              <a:spcAft>
                <a:spcPts val="0"/>
              </a:spcAft>
            </a:pPr>
            <a:r>
              <a:rPr lang="en-US" sz="1800" b="1" dirty="0"/>
              <a:t>Age-weighted profit-sharing plans</a:t>
            </a:r>
            <a:r>
              <a:rPr lang="en-US" sz="1800" dirty="0"/>
              <a:t> are defined contribution plans because benefit amounts fluctuate according to the performance of investments of plan assets – these are like profit-sharing plans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Consideration of age makes these plans similar to defined benefit plans.</a:t>
            </a:r>
          </a:p>
          <a:p>
            <a:pPr marL="291600" indent="-291600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Employers contribute disproportionately more to the accounts of older employees based on a projected hypothetical benefit at normal retirement age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F465201-A01B-4405-A813-AEC23ADB67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29153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AE7BB7-8AAC-4997-A2E0-E359554D7833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-83129" y="6551618"/>
            <a:ext cx="9277005" cy="232133"/>
          </a:xfrm>
        </p:spPr>
        <p:txBody>
          <a:bodyPr/>
          <a:lstStyle/>
          <a:p>
            <a:r>
              <a:rPr lang="en-US" sz="800" noProof="0" dirty="0"/>
              <a:t>© 2023 McGraw Hill, LLC. All rights reserved. Authorized only for instructor use in the classroom. No reproduction or further distribution permitted without the prior written consent of McGraw Hill, LLC.</a:t>
            </a:r>
          </a:p>
        </p:txBody>
      </p:sp>
    </p:spTree>
    <p:extLst>
      <p:ext uri="{BB962C8B-B14F-4D97-AF65-F5344CB8AC3E}">
        <p14:creationId xmlns:p14="http://schemas.microsoft.com/office/powerpoint/2010/main" val="1080484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Trends in Retirement Plan Coverage and Costs Union Status</a:t>
            </a:r>
            <a:endParaRPr lang="en-US" sz="32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860985-612F-4F8F-B3C7-FAB1B8518C4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454835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There is greater power to negotiate terms of employment as a collective rather than individually, particularly for low-skilled jobs.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Unions generally secured high wages for their members through the early 19</a:t>
            </a:r>
            <a:r>
              <a:rPr lang="en-US" sz="100" dirty="0"/>
              <a:t> </a:t>
            </a:r>
            <a:r>
              <a:rPr lang="en-US" dirty="0"/>
              <a:t>80s, then foreign competition entered the picture.</a:t>
            </a:r>
          </a:p>
          <a:p>
            <a:pPr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dirty="0"/>
              <a:t>Still, unions have managed to maintain lucrative benefit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ough more attention to costs has pressured some companies to freeze or terminate pension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537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Qualified versus Nonqualified Plans</a:t>
            </a:r>
            <a:endParaRPr lang="en-US" sz="3200" noProof="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6E6B721-FD04-49AD-84B0-FBC8ED4C878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1"/>
            <a:ext cx="8458200" cy="821120"/>
          </a:xfrm>
        </p:spPr>
        <p:txBody>
          <a:bodyPr>
            <a:normAutofit/>
          </a:bodyPr>
          <a:lstStyle/>
          <a:p>
            <a:r>
              <a:rPr lang="en-US" dirty="0"/>
              <a:t>Employers establish qualified plans when all of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E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R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I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S</a:t>
            </a:r>
            <a:r>
              <a:rPr kumimoji="0" lang="en-US" sz="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+mn-cs"/>
              </a:rPr>
              <a:t>A</a:t>
            </a:r>
            <a:r>
              <a:rPr lang="en-US" dirty="0"/>
              <a:t> minimum standards are met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0035" y="2325883"/>
            <a:ext cx="5791200" cy="2878626"/>
          </a:xfrm>
        </p:spPr>
        <p:txBody>
          <a:bodyPr/>
          <a:lstStyle/>
          <a:p>
            <a:r>
              <a:rPr lang="en-US" dirty="0"/>
              <a:t>Qualified plans provide both employees and employers with immediate tax benefit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establish qualified plans for nonexecutive employees,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base executive retirement benefits on nonqualified deferred compensation plans (N</a:t>
            </a:r>
            <a:r>
              <a:rPr lang="en-US" sz="100" dirty="0"/>
              <a:t> </a:t>
            </a:r>
            <a:r>
              <a:rPr lang="en-US" dirty="0"/>
              <a:t>Q</a:t>
            </a:r>
            <a:r>
              <a:rPr lang="en-US" sz="100" dirty="0"/>
              <a:t> </a:t>
            </a:r>
            <a:r>
              <a:rPr lang="en-US" dirty="0"/>
              <a:t>D</a:t>
            </a:r>
            <a:r>
              <a:rPr lang="en-US" sz="100" dirty="0"/>
              <a:t> </a:t>
            </a:r>
            <a:r>
              <a:rPr lang="en-US" dirty="0"/>
              <a:t>C)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883FB6C-3C8F-4F08-90CF-2398F7D4530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315069" y="2187858"/>
            <a:ext cx="2400300" cy="2717685"/>
          </a:xfrm>
        </p:spPr>
        <p:txBody>
          <a:bodyPr anchor="ctr">
            <a:normAutofit/>
          </a:bodyPr>
          <a:lstStyle/>
          <a:p>
            <a:r>
              <a:rPr lang="en-US" dirty="0"/>
              <a:t>Here, two employee groups meet executive status: </a:t>
            </a:r>
            <a:r>
              <a:rPr lang="en-US" i="1" dirty="0"/>
              <a:t>key</a:t>
            </a:r>
            <a:r>
              <a:rPr lang="en-US" dirty="0"/>
              <a:t> employees and </a:t>
            </a:r>
            <a:r>
              <a:rPr lang="en-US" i="1" dirty="0"/>
              <a:t>highly</a:t>
            </a:r>
            <a:r>
              <a:rPr lang="en-US" dirty="0"/>
              <a:t> </a:t>
            </a:r>
            <a:r>
              <a:rPr lang="en-US" i="1" dirty="0"/>
              <a:t>compensated employee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893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Qualified versus Nonqualified Plans: Participation Requirements</a:t>
            </a:r>
            <a:endParaRPr lang="en-US" sz="3200" noProof="0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380766"/>
          </a:xfrm>
        </p:spPr>
        <p:txBody>
          <a:bodyPr/>
          <a:lstStyle/>
          <a:p>
            <a:r>
              <a:rPr lang="en-US" dirty="0"/>
              <a:t>In general, employees are eligible if: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They are at least 21 years of age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And have completed one year of service (based on 1,000 work hours)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883FB6C-3C8F-4F08-90CF-2398F7D4530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700340"/>
            <a:ext cx="8458200" cy="914400"/>
          </a:xfrm>
        </p:spPr>
        <p:txBody>
          <a:bodyPr anchor="ctr">
            <a:normAutofit/>
          </a:bodyPr>
          <a:lstStyle/>
          <a:p>
            <a:r>
              <a:rPr lang="en-US" dirty="0"/>
              <a:t>The SECURE Act requires that long-term part-time employees be granted participation in employer-sponsored pla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73070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9AE4D0-905C-4FC1-A306-6A28960B0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Qualified versus Nonqualified Plans: Coverage Requirements </a:t>
            </a:r>
            <a:endParaRPr lang="en-US" sz="3600" noProof="0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86E6B721-FD04-49AD-84B0-FBC8ED4C878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880828"/>
          </a:xfrm>
        </p:spPr>
        <p:txBody>
          <a:bodyPr>
            <a:normAutofit/>
          </a:bodyPr>
          <a:lstStyle/>
          <a:p>
            <a:r>
              <a:rPr lang="en-US" b="1" dirty="0"/>
              <a:t>Coverage requirements</a:t>
            </a:r>
            <a:r>
              <a:rPr lang="en-US" dirty="0"/>
              <a:t> limit employers' freedom to exclude employees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Qualified plans do not disproportionately favor </a:t>
            </a:r>
            <a:r>
              <a:rPr lang="en-US" i="1" dirty="0"/>
              <a:t>highly</a:t>
            </a:r>
            <a:r>
              <a:rPr lang="en-US" dirty="0"/>
              <a:t> </a:t>
            </a:r>
            <a:r>
              <a:rPr lang="en-US" i="1" dirty="0"/>
              <a:t>compensated</a:t>
            </a:r>
            <a:r>
              <a:rPr lang="en-US" dirty="0"/>
              <a:t> employees, or </a:t>
            </a:r>
            <a:r>
              <a:rPr lang="en-US" i="1" dirty="0"/>
              <a:t>key employees</a:t>
            </a:r>
            <a:r>
              <a:rPr lang="en-US" dirty="0"/>
              <a:t>.</a:t>
            </a:r>
          </a:p>
          <a:p>
            <a:pPr marL="291600" indent="-29160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dirty="0"/>
              <a:t>Companies demonstrate whether plans meet the coverage requirement by based on one of the following tests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49650C68-157C-4B49-A193-FF9997704D8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28994"/>
            <a:ext cx="5829299" cy="3086098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/>
              <a:t>percentage test</a:t>
            </a:r>
            <a:r>
              <a:rPr lang="en-US" dirty="0"/>
              <a:t> shows at least 70% of employees are not highly compensated.</a:t>
            </a:r>
          </a:p>
          <a:p>
            <a:r>
              <a:rPr lang="en-US" dirty="0"/>
              <a:t>A </a:t>
            </a:r>
            <a:r>
              <a:rPr lang="en-US" b="1" dirty="0"/>
              <a:t>ratio test</a:t>
            </a:r>
            <a:r>
              <a:rPr lang="en-US" dirty="0"/>
              <a:t> shows at least 70% of non-highly compensated employees are covered by the plan.</a:t>
            </a:r>
          </a:p>
          <a:p>
            <a:r>
              <a:rPr lang="en-US" dirty="0"/>
              <a:t>The </a:t>
            </a:r>
            <a:r>
              <a:rPr lang="en-US" b="1" dirty="0"/>
              <a:t>average benefit test</a:t>
            </a:r>
            <a:r>
              <a:rPr lang="en-US" dirty="0"/>
              <a:t> shows a plan possess an “average benefit percentage” for non-highly compensated employees that is at minimum 70% of the average benefit percentage for highly compensated employees.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883FB6C-3C8F-4F08-90CF-2398F7D4530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357935" y="3328994"/>
            <a:ext cx="2400300" cy="3044390"/>
          </a:xfrm>
        </p:spPr>
        <p:txBody>
          <a:bodyPr anchor="ctr">
            <a:normAutofit/>
          </a:bodyPr>
          <a:lstStyle/>
          <a:p>
            <a:r>
              <a:rPr lang="en-US" dirty="0"/>
              <a:t>U.S. Treasury regulations require the plans to cover at least 50 employees or 40% of the workforce must benefit from the plan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DAA2DDB-33E2-4AA3-AF18-2D1109C27B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638278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E7BC6287-1E57-46F8-B46D-CC0ECE7CEE8E}"/>
    </a:ext>
  </a:extLst>
</a:theme>
</file>

<file path=ppt/theme/theme2.xml><?xml version="1.0" encoding="utf-8"?>
<a:theme xmlns:a="http://schemas.openxmlformats.org/drawingml/2006/main" name="MainContentSlideMaster">
  <a:themeElements>
    <a:clrScheme name="Custom 20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B9FDA032-B3B1-4FDF-8A44-9303BC60C76A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AD8FA8EE-38E3-45B4-B8A8-91E7376F22D2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59A53402-BF8D-4356-9B02-35501F8B049D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6.xml><?xml version="1.0" encoding="utf-8"?>
<a:theme xmlns:a="http://schemas.openxmlformats.org/drawingml/2006/main" name="1_ImageDescriptionAppendixSlideMaster">
  <a:themeElements>
    <a:clrScheme name="Custom 202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0000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Presentation1" id="{21D45154-5908-4760-96C7-F0E2BCA85E9B}" vid="{002D0E3A-676D-4160-97AC-45FBF1A959AE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Generic Accessible PPT Template_Editorial_v11_2020</Template>
  <TotalTime>2023</TotalTime>
  <Words>5368</Words>
  <Application>Microsoft Office PowerPoint</Application>
  <PresentationFormat>On-screen Show (4:3)</PresentationFormat>
  <Paragraphs>472</Paragraphs>
  <Slides>54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Arial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1_ImageDescriptionAppendixSlideMaster</vt:lpstr>
      <vt:lpstr>Equation</vt:lpstr>
      <vt:lpstr>Chapter 04</vt:lpstr>
      <vt:lpstr>Introduction </vt:lpstr>
      <vt:lpstr>Origins of Employer-Sponsored Retirement Benefits</vt:lpstr>
      <vt:lpstr>Trends in Retirement Plan Coverage and Costs</vt:lpstr>
      <vt:lpstr>Trends in Retirement Plan Coverage and Costs Industry Characteristics</vt:lpstr>
      <vt:lpstr>Trends in Retirement Plan Coverage and Costs Union Status</vt:lpstr>
      <vt:lpstr>Qualified versus Nonqualified Plans</vt:lpstr>
      <vt:lpstr>Qualified versus Nonqualified Plans: Participation Requirements</vt:lpstr>
      <vt:lpstr>Qualified versus Nonqualified Plans: Coverage Requirements </vt:lpstr>
      <vt:lpstr>Qualified versus Nonqualified Plans: Vesting Rules</vt:lpstr>
      <vt:lpstr>Qualified versus Nonqualified Plans: Accrual Rules</vt:lpstr>
      <vt:lpstr>Qualified versus Nonqualified Plans: Nondiscrimination Rules: Testing</vt:lpstr>
      <vt:lpstr>Qualified versus Nonqualified Plans: Top-Heavy Provisions</vt:lpstr>
      <vt:lpstr>Qualified versus Nonqualified Plans: Minimum Funding Standards</vt:lpstr>
      <vt:lpstr>Qualified versus Nonqualified Plans: Social Security Integration</vt:lpstr>
      <vt:lpstr>Qualified versus Nonqualified Plans: Contribution and Benefit Limits</vt:lpstr>
      <vt:lpstr>Qualified versus Nonqualified Plans: Plan Distribution Rules</vt:lpstr>
      <vt:lpstr>Qualified versus Nonqualified Plans: Qualified Survivor Annuities</vt:lpstr>
      <vt:lpstr>Qualified versus Nonqualified Plans: Qualified Domestic Relations Orders (Q D R Os)</vt:lpstr>
      <vt:lpstr>Qualified versus Nonqualified Plans: Plan Termination Rules and Procedures</vt:lpstr>
      <vt:lpstr>Defined Benefit Plans</vt:lpstr>
      <vt:lpstr>Defined Benefit Plans: Benefit Formulas</vt:lpstr>
      <vt:lpstr>Defined Benefit Plans Nondiscrimination Rules: Testing</vt:lpstr>
      <vt:lpstr>Defined Benefit Plans: Accrual Rules</vt:lpstr>
      <vt:lpstr>Defined Benefit Plans: Accrual Rules – The Three Percent Rule</vt:lpstr>
      <vt:lpstr>Defined Benefit Plans: Accrual Rules – The 133 to the Power 1/3 Percent Rule</vt:lpstr>
      <vt:lpstr>Defined Benefit Plans: Accrual Rules – The Fractional Rule</vt:lpstr>
      <vt:lpstr>Defined Benefit Plans: Top-Heavy Provisions</vt:lpstr>
      <vt:lpstr>Defined Benefit Plans: Minimum Funding Standards</vt:lpstr>
      <vt:lpstr>Defined Benefit Plans: Benefit Limits</vt:lpstr>
      <vt:lpstr>Defined Benefit Plans: Plan Termination Rules and Procedures</vt:lpstr>
      <vt:lpstr>Defined Contribution Plans</vt:lpstr>
      <vt:lpstr>Defined Contribution Plans: Individual Accounts</vt:lpstr>
      <vt:lpstr>Defined Contribution Plans: Automatic Enrollment</vt:lpstr>
      <vt:lpstr>Defined Contribution Plans: Investment of Contributions</vt:lpstr>
      <vt:lpstr>Defined Contribution Plans: Employee Participation in Investments</vt:lpstr>
      <vt:lpstr>Defined Contribution Plans: Accrual Rules, Top-Heavy Provisions and Minimum Funding Standards</vt:lpstr>
      <vt:lpstr>Defined Contribution Plans: Contribution Limits</vt:lpstr>
      <vt:lpstr>Defined Contribution Plans: Communicating Benefit Amount and the SECURE Act</vt:lpstr>
      <vt:lpstr>Types of Defined Contribution Plans: 401(k) Plans and Roth 401(k) Plans</vt:lpstr>
      <vt:lpstr>Types of Defined Contribution Plans: Profit-Sharing Plans</vt:lpstr>
      <vt:lpstr>Types of Defined Contribution Plans: Stock Bonus Plans and E S O P S</vt:lpstr>
      <vt:lpstr>Types of Defined Contribution Plans: Savings Incentive Match Plan for Employees (SIMPLEs)</vt:lpstr>
      <vt:lpstr>Types of Defined Contribution Plans: 403(b) Tax-Deferred Annuity Plans</vt:lpstr>
      <vt:lpstr>Types of Defined Contribution Plans: 457 Plans, Pooled Employer Plans and the SECURE Act</vt:lpstr>
      <vt:lpstr>Hybrid Plans</vt:lpstr>
      <vt:lpstr>Hybrid Plans: Cash Balance Plans and Pension Equity Plans</vt:lpstr>
      <vt:lpstr>Hybrid Plans: Cash Balance Plans and Pension Equity Plans Benefit Formulas</vt:lpstr>
      <vt:lpstr>Hybrid Plans: Cash Balance Plans and Pension Equity Plans Comparing Hybrid Features</vt:lpstr>
      <vt:lpstr>Hybrid Plans: Cash Balance Plans and Pension Equity Plans Concerns and Age-Related Treatment</vt:lpstr>
      <vt:lpstr>Hybrid Plans: Cash Balance Plans and Pension Equity Plans Converting Defined Benefit Plans to Cash Balance Plans</vt:lpstr>
      <vt:lpstr>Hybrid Plans: Target Benefit Plans</vt:lpstr>
      <vt:lpstr>Hybrid Plans: Money Purchase Plans and Age-Weighted Profit Sharing Plans</vt:lpstr>
      <vt:lpstr>End of Main Content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4</dc:title>
  <dc:creator/>
  <cp:keywords/>
  <cp:lastModifiedBy>Nithiyanadhan Rajagopal</cp:lastModifiedBy>
  <cp:revision>243</cp:revision>
  <dcterms:created xsi:type="dcterms:W3CDTF">2021-07-01T13:49:16Z</dcterms:created>
  <dcterms:modified xsi:type="dcterms:W3CDTF">2021-12-21T13:28:30Z</dcterms:modified>
</cp:coreProperties>
</file>